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11C3" w:rsidRDefault="00905551" w:rsidP="00D8162F">
      <w:pPr>
        <w:spacing w:line="360" w:lineRule="auto"/>
        <w:jc w:val="center"/>
        <w:rPr>
          <w:rFonts w:asciiTheme="majorEastAsia" w:eastAsiaTheme="majorEastAsia" w:hAnsiTheme="majorEastAsia"/>
          <w:b/>
          <w:sz w:val="28"/>
          <w:szCs w:val="28"/>
        </w:rPr>
      </w:pPr>
      <w:r w:rsidRPr="00D8162F">
        <w:rPr>
          <w:rFonts w:asciiTheme="majorEastAsia" w:eastAsiaTheme="majorEastAsia" w:hAnsiTheme="majorEastAsia" w:hint="eastAsia"/>
          <w:b/>
          <w:sz w:val="28"/>
          <w:szCs w:val="28"/>
        </w:rPr>
        <w:t>FIR低通滤波器设计报告</w:t>
      </w:r>
    </w:p>
    <w:p w:rsidR="00905551" w:rsidRPr="00D8162F" w:rsidRDefault="000670CE" w:rsidP="00D8162F">
      <w:pPr>
        <w:pStyle w:val="a3"/>
        <w:numPr>
          <w:ilvl w:val="0"/>
          <w:numId w:val="1"/>
        </w:numPr>
        <w:spacing w:line="360" w:lineRule="auto"/>
        <w:ind w:firstLineChars="0"/>
        <w:rPr>
          <w:rFonts w:asciiTheme="majorEastAsia" w:eastAsiaTheme="majorEastAsia" w:hAnsiTheme="majorEastAsia"/>
          <w:b/>
          <w:sz w:val="24"/>
          <w:szCs w:val="24"/>
        </w:rPr>
      </w:pPr>
      <w:bookmarkStart w:id="0" w:name="_GoBack"/>
      <w:bookmarkEnd w:id="0"/>
      <w:r w:rsidRPr="00D8162F">
        <w:rPr>
          <w:rFonts w:asciiTheme="majorEastAsia" w:eastAsiaTheme="majorEastAsia" w:hAnsiTheme="majorEastAsia" w:hint="eastAsia"/>
          <w:b/>
          <w:sz w:val="24"/>
          <w:szCs w:val="24"/>
        </w:rPr>
        <w:t>设计内容</w:t>
      </w:r>
    </w:p>
    <w:p w:rsidR="00C87A75" w:rsidRPr="00D8162F" w:rsidRDefault="00C87A75"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本设计是基于FPGA的一个FIR低通滤波器设计，要求使用Verilog</w:t>
      </w:r>
      <w:r w:rsidR="00556AF7" w:rsidRPr="00D8162F">
        <w:rPr>
          <w:rFonts w:asciiTheme="majorEastAsia" w:eastAsiaTheme="majorEastAsia" w:hAnsiTheme="majorEastAsia" w:hint="eastAsia"/>
        </w:rPr>
        <w:t>语言</w:t>
      </w:r>
      <w:r w:rsidR="00286112" w:rsidRPr="00D8162F">
        <w:rPr>
          <w:rFonts w:asciiTheme="majorEastAsia" w:eastAsiaTheme="majorEastAsia" w:hAnsiTheme="majorEastAsia" w:hint="eastAsia"/>
        </w:rPr>
        <w:t>编写滤波器</w:t>
      </w:r>
      <w:r w:rsidRPr="00D8162F">
        <w:rPr>
          <w:rFonts w:asciiTheme="majorEastAsia" w:eastAsiaTheme="majorEastAsia" w:hAnsiTheme="majorEastAsia" w:hint="eastAsia"/>
        </w:rPr>
        <w:t>模块</w:t>
      </w:r>
      <w:r w:rsidR="00286112" w:rsidRPr="00D8162F">
        <w:rPr>
          <w:rFonts w:asciiTheme="majorEastAsia" w:eastAsiaTheme="majorEastAsia" w:hAnsiTheme="majorEastAsia" w:hint="eastAsia"/>
        </w:rPr>
        <w:t>，通过编译和综合，</w:t>
      </w:r>
      <w:r w:rsidRPr="00D8162F">
        <w:rPr>
          <w:rFonts w:asciiTheme="majorEastAsia" w:eastAsiaTheme="majorEastAsia" w:hAnsiTheme="majorEastAsia" w:hint="eastAsia"/>
        </w:rPr>
        <w:t>并通过</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和</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联合仿真</w:t>
      </w:r>
      <w:r w:rsidR="001F18D5" w:rsidRPr="00D8162F">
        <w:rPr>
          <w:rFonts w:asciiTheme="majorEastAsia" w:eastAsiaTheme="majorEastAsia" w:hAnsiTheme="majorEastAsia" w:hint="eastAsia"/>
        </w:rPr>
        <w:t>验证</w:t>
      </w:r>
      <w:r w:rsidRPr="00D8162F">
        <w:rPr>
          <w:rFonts w:asciiTheme="majorEastAsia" w:eastAsiaTheme="majorEastAsia" w:hAnsiTheme="majorEastAsia" w:hint="eastAsia"/>
        </w:rPr>
        <w:t>设计结果。</w:t>
      </w:r>
    </w:p>
    <w:p w:rsidR="00905551" w:rsidRPr="00D8162F" w:rsidRDefault="00905551" w:rsidP="00D8162F">
      <w:pPr>
        <w:pStyle w:val="a3"/>
        <w:numPr>
          <w:ilvl w:val="0"/>
          <w:numId w:val="1"/>
        </w:numPr>
        <w:spacing w:line="360" w:lineRule="auto"/>
        <w:ind w:firstLineChars="0"/>
        <w:rPr>
          <w:rFonts w:asciiTheme="majorEastAsia" w:eastAsiaTheme="majorEastAsia" w:hAnsiTheme="majorEastAsia"/>
          <w:b/>
          <w:sz w:val="24"/>
          <w:szCs w:val="24"/>
        </w:rPr>
      </w:pPr>
      <w:r w:rsidRPr="00D8162F">
        <w:rPr>
          <w:rFonts w:asciiTheme="majorEastAsia" w:eastAsiaTheme="majorEastAsia" w:hAnsiTheme="majorEastAsia" w:hint="eastAsia"/>
          <w:b/>
          <w:sz w:val="24"/>
          <w:szCs w:val="24"/>
        </w:rPr>
        <w:t>设计原理</w:t>
      </w:r>
    </w:p>
    <w:p w:rsidR="00F85F64" w:rsidRPr="00D8162F" w:rsidRDefault="00F85F64"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FIR滤波器响应（简称FIR）系统的单位脉冲响应</w:t>
      </w:r>
      <w:r w:rsidRPr="00D8162F">
        <w:rPr>
          <w:rFonts w:asciiTheme="majorEastAsia" w:eastAsiaTheme="majorEastAsia" w:hAnsiTheme="majorEastAsia"/>
          <w:position w:val="-10"/>
          <w:szCs w:val="21"/>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5" o:title=""/>
          </v:shape>
          <o:OLEObject Type="Embed" ProgID="Equation.DSMT4" ShapeID="_x0000_i1025" DrawAspect="Content" ObjectID="_1529495202" r:id="rId6"/>
        </w:object>
      </w:r>
      <w:r w:rsidRPr="00D8162F">
        <w:rPr>
          <w:rFonts w:asciiTheme="majorEastAsia" w:eastAsiaTheme="majorEastAsia" w:hAnsiTheme="majorEastAsia" w:hint="eastAsia"/>
        </w:rPr>
        <w:t>为有限长序列，系统函数</w:t>
      </w:r>
      <w:r w:rsidRPr="00D8162F">
        <w:rPr>
          <w:rFonts w:asciiTheme="majorEastAsia" w:eastAsiaTheme="majorEastAsia" w:hAnsiTheme="majorEastAsia"/>
          <w:position w:val="-10"/>
          <w:szCs w:val="21"/>
        </w:rPr>
        <w:object w:dxaOrig="580" w:dyaOrig="320">
          <v:shape id="_x0000_i1026" type="#_x0000_t75" style="width:29.25pt;height:15.75pt" o:ole="">
            <v:imagedata r:id="rId7" o:title=""/>
          </v:shape>
          <o:OLEObject Type="Embed" ProgID="Equation.DSMT4" ShapeID="_x0000_i1026" DrawAspect="Content" ObjectID="_1529495203" r:id="rId8"/>
        </w:object>
      </w:r>
      <w:r w:rsidRPr="00D8162F">
        <w:rPr>
          <w:rFonts w:asciiTheme="majorEastAsia" w:eastAsiaTheme="majorEastAsia" w:hAnsiTheme="majorEastAsia" w:hint="eastAsia"/>
        </w:rPr>
        <w:t xml:space="preserve"> 在有限z平面上不存在极点，其运算结构中不存在反馈支路，即没有环路。如果</w:t>
      </w:r>
      <w:r w:rsidRPr="00D8162F">
        <w:rPr>
          <w:rFonts w:asciiTheme="majorEastAsia" w:eastAsiaTheme="majorEastAsia" w:hAnsiTheme="majorEastAsia"/>
          <w:position w:val="-10"/>
          <w:szCs w:val="21"/>
        </w:rPr>
        <w:object w:dxaOrig="499" w:dyaOrig="320">
          <v:shape id="_x0000_i1027" type="#_x0000_t75" style="width:24.75pt;height:15.75pt" o:ole="">
            <v:imagedata r:id="rId5" o:title=""/>
          </v:shape>
          <o:OLEObject Type="Embed" ProgID="Equation.DSMT4" ShapeID="_x0000_i1027" DrawAspect="Content" ObjectID="_1529495204" r:id="rId9"/>
        </w:object>
      </w:r>
      <w:r w:rsidRPr="00D8162F">
        <w:rPr>
          <w:rFonts w:asciiTheme="majorEastAsia" w:eastAsiaTheme="majorEastAsia" w:hAnsiTheme="majorEastAsia" w:hint="eastAsia"/>
        </w:rPr>
        <w:t>的长度为N，则它的系统函数和差分方程一般具有如下形式：</w:t>
      </w:r>
    </w:p>
    <w:p w:rsidR="00F85F64" w:rsidRPr="00D8162F" w:rsidRDefault="00F85F64" w:rsidP="00D8162F">
      <w:pPr>
        <w:spacing w:line="360" w:lineRule="auto"/>
        <w:ind w:firstLine="360"/>
        <w:jc w:val="center"/>
        <w:rPr>
          <w:rFonts w:asciiTheme="majorEastAsia" w:eastAsiaTheme="majorEastAsia" w:hAnsiTheme="majorEastAsia"/>
          <w:szCs w:val="21"/>
        </w:rPr>
      </w:pPr>
      <w:r w:rsidRPr="00D8162F">
        <w:rPr>
          <w:rFonts w:asciiTheme="majorEastAsia" w:eastAsiaTheme="majorEastAsia" w:hAnsiTheme="majorEastAsia"/>
          <w:position w:val="-28"/>
          <w:szCs w:val="21"/>
        </w:rPr>
        <w:object w:dxaOrig="1780" w:dyaOrig="680">
          <v:shape id="_x0000_i1028" type="#_x0000_t75" style="width:89.25pt;height:33.75pt" o:ole="">
            <v:imagedata r:id="rId10" o:title=""/>
          </v:shape>
          <o:OLEObject Type="Embed" ProgID="Equation.DSMT4" ShapeID="_x0000_i1028" DrawAspect="Content" ObjectID="_1529495205" r:id="rId11"/>
        </w:object>
      </w:r>
    </w:p>
    <w:p w:rsidR="00F85F64" w:rsidRPr="00D8162F" w:rsidRDefault="00F85F64" w:rsidP="00D8162F">
      <w:pPr>
        <w:spacing w:line="360" w:lineRule="auto"/>
        <w:ind w:firstLine="360"/>
        <w:jc w:val="center"/>
        <w:rPr>
          <w:rFonts w:asciiTheme="majorEastAsia" w:eastAsiaTheme="majorEastAsia" w:hAnsiTheme="majorEastAsia"/>
          <w:szCs w:val="21"/>
        </w:rPr>
      </w:pPr>
      <w:r w:rsidRPr="00D8162F">
        <w:rPr>
          <w:rFonts w:asciiTheme="majorEastAsia" w:eastAsiaTheme="majorEastAsia" w:hAnsiTheme="majorEastAsia"/>
          <w:position w:val="-28"/>
          <w:szCs w:val="21"/>
        </w:rPr>
        <w:object w:dxaOrig="2320" w:dyaOrig="680">
          <v:shape id="_x0000_i1029" type="#_x0000_t75" style="width:116.25pt;height:33.75pt" o:ole="">
            <v:imagedata r:id="rId12" o:title=""/>
          </v:shape>
          <o:OLEObject Type="Embed" ProgID="Equation.DSMT4" ShapeID="_x0000_i1029" DrawAspect="Content" ObjectID="_1529495206" r:id="rId13"/>
        </w:object>
      </w:r>
    </w:p>
    <w:p w:rsidR="00F85F64" w:rsidRPr="00D8162F" w:rsidRDefault="00F85F64" w:rsidP="00D8162F">
      <w:pPr>
        <w:spacing w:line="360" w:lineRule="auto"/>
        <w:ind w:firstLine="360"/>
        <w:rPr>
          <w:rFonts w:asciiTheme="majorEastAsia" w:eastAsiaTheme="majorEastAsia" w:hAnsiTheme="majorEastAsia"/>
          <w:szCs w:val="21"/>
        </w:rPr>
      </w:pPr>
      <w:r w:rsidRPr="00D8162F">
        <w:rPr>
          <w:rFonts w:asciiTheme="majorEastAsia" w:eastAsiaTheme="majorEastAsia" w:hAnsiTheme="majorEastAsia" w:hint="eastAsia"/>
          <w:szCs w:val="21"/>
        </w:rPr>
        <w:t>根据差分方程直接画出FIR滤波器的结构，称为直接型结构。如图所示：</w:t>
      </w:r>
    </w:p>
    <w:p w:rsidR="00F85F64" w:rsidRPr="00D8162F" w:rsidRDefault="00F46172"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759D4D3B" wp14:editId="2EA8B5AA">
            <wp:extent cx="4171950" cy="1058912"/>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186207" cy="1062531"/>
                    </a:xfrm>
                    <a:prstGeom prst="rect">
                      <a:avLst/>
                    </a:prstGeom>
                  </pic:spPr>
                </pic:pic>
              </a:graphicData>
            </a:graphic>
          </wp:inline>
        </w:drawing>
      </w:r>
    </w:p>
    <w:p w:rsidR="00D45FAA" w:rsidRPr="00D8162F" w:rsidRDefault="000C7A80" w:rsidP="00D8162F">
      <w:pPr>
        <w:spacing w:line="360" w:lineRule="auto"/>
        <w:ind w:left="2520" w:firstLine="420"/>
        <w:rPr>
          <w:rFonts w:asciiTheme="majorEastAsia" w:eastAsiaTheme="majorEastAsia" w:hAnsiTheme="majorEastAsia"/>
          <w:szCs w:val="21"/>
        </w:rPr>
      </w:pPr>
      <w:r w:rsidRPr="00D8162F">
        <w:rPr>
          <w:rFonts w:asciiTheme="majorEastAsia" w:eastAsiaTheme="majorEastAsia" w:hAnsiTheme="majorEastAsia" w:hint="eastAsia"/>
          <w:szCs w:val="21"/>
        </w:rPr>
        <w:t xml:space="preserve">图2.1 </w:t>
      </w:r>
      <w:r w:rsidR="00D45FAA" w:rsidRPr="00D8162F">
        <w:rPr>
          <w:rFonts w:asciiTheme="majorEastAsia" w:eastAsiaTheme="majorEastAsia" w:hAnsiTheme="majorEastAsia" w:hint="eastAsia"/>
          <w:szCs w:val="21"/>
        </w:rPr>
        <w:t>FIR滤波器直接结构</w:t>
      </w:r>
    </w:p>
    <w:p w:rsidR="00064276" w:rsidRPr="00D8162F" w:rsidRDefault="00064276" w:rsidP="00D8162F">
      <w:pPr>
        <w:spacing w:line="360" w:lineRule="auto"/>
        <w:ind w:firstLine="420"/>
        <w:rPr>
          <w:rFonts w:asciiTheme="majorEastAsia" w:eastAsiaTheme="majorEastAsia" w:hAnsiTheme="majorEastAsia"/>
          <w:szCs w:val="21"/>
        </w:rPr>
      </w:pPr>
      <w:r w:rsidRPr="00D8162F">
        <w:rPr>
          <w:rFonts w:asciiTheme="majorEastAsia" w:eastAsiaTheme="majorEastAsia" w:hAnsiTheme="majorEastAsia"/>
          <w:szCs w:val="21"/>
        </w:rPr>
        <w:t>FIR</w:t>
      </w:r>
      <w:r w:rsidRPr="00D8162F">
        <w:rPr>
          <w:rFonts w:asciiTheme="majorEastAsia" w:eastAsiaTheme="majorEastAsia" w:hAnsiTheme="majorEastAsia" w:hint="eastAsia"/>
          <w:szCs w:val="21"/>
        </w:rPr>
        <w:t>滤波器的特点：单位脉冲响应序列为有限</w:t>
      </w:r>
      <w:proofErr w:type="gramStart"/>
      <w:r w:rsidRPr="00D8162F">
        <w:rPr>
          <w:rFonts w:asciiTheme="majorEastAsia" w:eastAsiaTheme="majorEastAsia" w:hAnsiTheme="majorEastAsia" w:hint="eastAsia"/>
          <w:szCs w:val="21"/>
        </w:rPr>
        <w:t>个</w:t>
      </w:r>
      <w:proofErr w:type="gramEnd"/>
      <w:r w:rsidRPr="00D8162F">
        <w:rPr>
          <w:rFonts w:asciiTheme="majorEastAsia" w:eastAsiaTheme="majorEastAsia" w:hAnsiTheme="majorEastAsia" w:hint="eastAsia"/>
          <w:szCs w:val="21"/>
        </w:rPr>
        <w:t>；可快速实现；可得到线性相位；</w:t>
      </w:r>
      <w:proofErr w:type="gramStart"/>
      <w:r w:rsidRPr="00D8162F">
        <w:rPr>
          <w:rFonts w:asciiTheme="majorEastAsia" w:eastAsiaTheme="majorEastAsia" w:hAnsiTheme="majorEastAsia" w:hint="eastAsia"/>
          <w:szCs w:val="21"/>
        </w:rPr>
        <w:t>滤波器阶数较高</w:t>
      </w:r>
      <w:proofErr w:type="gramEnd"/>
      <w:r w:rsidRPr="00D8162F">
        <w:rPr>
          <w:rFonts w:asciiTheme="majorEastAsia" w:eastAsiaTheme="majorEastAsia" w:hAnsiTheme="majorEastAsia" w:hint="eastAsia"/>
          <w:szCs w:val="21"/>
        </w:rPr>
        <w:t>。对线性时不变系统保持线性相位的条件是：单位脉冲响应为偶对称或奇对称。即：</w:t>
      </w:r>
    </w:p>
    <w:p w:rsidR="00D45FAA" w:rsidRPr="00D8162F" w:rsidRDefault="00064276"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194DFD86" wp14:editId="6003AB16">
            <wp:extent cx="2228850" cy="43685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28850" cy="436855"/>
                    </a:xfrm>
                    <a:prstGeom prst="rect">
                      <a:avLst/>
                    </a:prstGeom>
                    <a:noFill/>
                  </pic:spPr>
                </pic:pic>
              </a:graphicData>
            </a:graphic>
          </wp:inline>
        </w:drawing>
      </w:r>
    </w:p>
    <w:p w:rsidR="00064276" w:rsidRPr="00D8162F" w:rsidRDefault="00064276" w:rsidP="00D8162F">
      <w:pPr>
        <w:spacing w:line="360" w:lineRule="auto"/>
        <w:ind w:firstLine="360"/>
        <w:jc w:val="left"/>
        <w:rPr>
          <w:rFonts w:asciiTheme="majorEastAsia" w:eastAsiaTheme="majorEastAsia" w:hAnsiTheme="majorEastAsia"/>
        </w:rPr>
      </w:pPr>
      <w:r w:rsidRPr="00D8162F">
        <w:rPr>
          <w:rFonts w:asciiTheme="majorEastAsia" w:eastAsiaTheme="majorEastAsia" w:hAnsiTheme="majorEastAsia" w:hint="eastAsia"/>
        </w:rPr>
        <w:t>为设计线性滤波器，应保证h(n)为对称的。</w:t>
      </w:r>
    </w:p>
    <w:p w:rsidR="00BB6A95" w:rsidRPr="00536699" w:rsidRDefault="00BB6A95" w:rsidP="00536699">
      <w:pPr>
        <w:spacing w:line="360" w:lineRule="auto"/>
        <w:jc w:val="left"/>
        <w:rPr>
          <w:rFonts w:asciiTheme="majorEastAsia" w:eastAsiaTheme="majorEastAsia" w:hAnsiTheme="majorEastAsia"/>
        </w:rPr>
      </w:pPr>
    </w:p>
    <w:p w:rsidR="00856193" w:rsidRPr="00D8162F" w:rsidRDefault="006B6C09" w:rsidP="00D8162F">
      <w:pPr>
        <w:spacing w:line="360" w:lineRule="auto"/>
        <w:ind w:firstLine="360"/>
        <w:rPr>
          <w:rFonts w:asciiTheme="majorEastAsia" w:eastAsiaTheme="majorEastAsia" w:hAnsiTheme="majorEastAsia"/>
          <w:szCs w:val="21"/>
        </w:rPr>
      </w:pPr>
      <w:r w:rsidRPr="00D8162F">
        <w:rPr>
          <w:rFonts w:asciiTheme="majorEastAsia" w:eastAsiaTheme="majorEastAsia" w:hAnsiTheme="majorEastAsia" w:hint="eastAsia"/>
          <w:szCs w:val="21"/>
        </w:rPr>
        <w:t>1）</w:t>
      </w:r>
      <w:r w:rsidR="005A1DD7" w:rsidRPr="00D8162F">
        <w:rPr>
          <w:rFonts w:asciiTheme="majorEastAsia" w:eastAsiaTheme="majorEastAsia" w:hAnsiTheme="majorEastAsia" w:hint="eastAsia"/>
          <w:szCs w:val="21"/>
        </w:rPr>
        <w:t>若</w:t>
      </w:r>
      <w:r w:rsidR="00856193" w:rsidRPr="00D8162F">
        <w:rPr>
          <w:rFonts w:asciiTheme="majorEastAsia" w:eastAsiaTheme="majorEastAsia" w:hAnsiTheme="majorEastAsia" w:hint="eastAsia"/>
          <w:szCs w:val="21"/>
        </w:rPr>
        <w:t>N为偶数，其线性相位</w:t>
      </w:r>
      <w:r w:rsidR="00856193" w:rsidRPr="00D8162F">
        <w:rPr>
          <w:rFonts w:asciiTheme="majorEastAsia" w:eastAsiaTheme="majorEastAsia" w:hAnsiTheme="majorEastAsia"/>
          <w:szCs w:val="21"/>
        </w:rPr>
        <w:t>FIR</w:t>
      </w:r>
      <w:r w:rsidR="00856193" w:rsidRPr="00D8162F">
        <w:rPr>
          <w:rFonts w:asciiTheme="majorEastAsia" w:eastAsiaTheme="majorEastAsia" w:hAnsiTheme="majorEastAsia" w:hint="eastAsia"/>
          <w:szCs w:val="21"/>
        </w:rPr>
        <w:t>滤波器的对称结构流图：</w:t>
      </w:r>
    </w:p>
    <w:p w:rsidR="00856193" w:rsidRPr="00D8162F" w:rsidRDefault="006B6C09"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lastRenderedPageBreak/>
        <w:drawing>
          <wp:inline distT="0" distB="0" distL="0" distR="0" wp14:anchorId="717990F4" wp14:editId="5FBAE377">
            <wp:extent cx="3676015" cy="129540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76015" cy="1295400"/>
                    </a:xfrm>
                    <a:prstGeom prst="rect">
                      <a:avLst/>
                    </a:prstGeom>
                    <a:noFill/>
                  </pic:spPr>
                </pic:pic>
              </a:graphicData>
            </a:graphic>
          </wp:inline>
        </w:drawing>
      </w:r>
    </w:p>
    <w:p w:rsidR="006B6C09" w:rsidRPr="00D8162F" w:rsidRDefault="000C7A80" w:rsidP="00D8162F">
      <w:pPr>
        <w:spacing w:line="360" w:lineRule="auto"/>
        <w:jc w:val="center"/>
        <w:rPr>
          <w:rFonts w:asciiTheme="majorEastAsia" w:eastAsiaTheme="majorEastAsia" w:hAnsiTheme="majorEastAsia"/>
          <w:szCs w:val="21"/>
        </w:rPr>
      </w:pPr>
      <w:r w:rsidRPr="00D8162F">
        <w:rPr>
          <w:rFonts w:asciiTheme="majorEastAsia" w:eastAsiaTheme="majorEastAsia" w:hAnsiTheme="majorEastAsia" w:hint="eastAsia"/>
          <w:szCs w:val="21"/>
        </w:rPr>
        <w:t xml:space="preserve">图2.2 </w:t>
      </w:r>
      <w:r w:rsidR="006B6C09" w:rsidRPr="00D8162F">
        <w:rPr>
          <w:rFonts w:asciiTheme="majorEastAsia" w:eastAsiaTheme="majorEastAsia" w:hAnsiTheme="majorEastAsia" w:hint="eastAsia"/>
          <w:szCs w:val="21"/>
        </w:rPr>
        <w:t>若N为偶数线性相位</w:t>
      </w:r>
      <w:r w:rsidR="006B6C09" w:rsidRPr="00D8162F">
        <w:rPr>
          <w:rFonts w:asciiTheme="majorEastAsia" w:eastAsiaTheme="majorEastAsia" w:hAnsiTheme="majorEastAsia"/>
          <w:szCs w:val="21"/>
        </w:rPr>
        <w:t>FIR</w:t>
      </w:r>
      <w:r w:rsidR="006B6C09" w:rsidRPr="00D8162F">
        <w:rPr>
          <w:rFonts w:asciiTheme="majorEastAsia" w:eastAsiaTheme="majorEastAsia" w:hAnsiTheme="majorEastAsia" w:hint="eastAsia"/>
          <w:szCs w:val="21"/>
        </w:rPr>
        <w:t>滤波器的对称结构流图</w:t>
      </w:r>
    </w:p>
    <w:p w:rsidR="00BB6A95" w:rsidRPr="00D8162F" w:rsidRDefault="00BB6A95" w:rsidP="00D8162F">
      <w:pPr>
        <w:spacing w:line="360" w:lineRule="auto"/>
        <w:jc w:val="center"/>
        <w:rPr>
          <w:rFonts w:asciiTheme="majorEastAsia" w:eastAsiaTheme="majorEastAsia" w:hAnsiTheme="majorEastAsia"/>
          <w:szCs w:val="21"/>
        </w:rPr>
      </w:pPr>
    </w:p>
    <w:p w:rsidR="006B6C09" w:rsidRPr="00D8162F" w:rsidRDefault="006B6C09" w:rsidP="00D8162F">
      <w:pPr>
        <w:spacing w:line="360" w:lineRule="auto"/>
        <w:ind w:firstLine="360"/>
        <w:rPr>
          <w:rFonts w:asciiTheme="majorEastAsia" w:eastAsiaTheme="majorEastAsia" w:hAnsiTheme="majorEastAsia"/>
          <w:szCs w:val="21"/>
        </w:rPr>
      </w:pPr>
      <w:r w:rsidRPr="00D8162F">
        <w:rPr>
          <w:rFonts w:asciiTheme="majorEastAsia" w:eastAsiaTheme="majorEastAsia" w:hAnsiTheme="majorEastAsia" w:hint="eastAsia"/>
          <w:szCs w:val="21"/>
        </w:rPr>
        <w:t>图中：“ +1 ” 对应</w:t>
      </w:r>
      <w:proofErr w:type="gramStart"/>
      <w:r w:rsidRPr="00D8162F">
        <w:rPr>
          <w:rFonts w:asciiTheme="majorEastAsia" w:eastAsiaTheme="majorEastAsia" w:hAnsiTheme="majorEastAsia" w:hint="eastAsia"/>
          <w:szCs w:val="21"/>
        </w:rPr>
        <w:t>偶</w:t>
      </w:r>
      <w:proofErr w:type="gramEnd"/>
      <w:r w:rsidRPr="00D8162F">
        <w:rPr>
          <w:rFonts w:asciiTheme="majorEastAsia" w:eastAsiaTheme="majorEastAsia" w:hAnsiTheme="majorEastAsia" w:hint="eastAsia"/>
          <w:szCs w:val="21"/>
        </w:rPr>
        <w:t>对称情况，“ -1 ” 对应奇对称情况。当n为奇数时，最后一个支路断开。</w:t>
      </w:r>
    </w:p>
    <w:p w:rsidR="006B6C09" w:rsidRPr="00D8162F" w:rsidRDefault="006B6C09" w:rsidP="00D8162F">
      <w:pPr>
        <w:spacing w:line="360" w:lineRule="auto"/>
        <w:ind w:firstLine="360"/>
        <w:rPr>
          <w:rFonts w:asciiTheme="majorEastAsia" w:eastAsiaTheme="majorEastAsia" w:hAnsiTheme="majorEastAsia"/>
          <w:szCs w:val="21"/>
        </w:rPr>
      </w:pPr>
      <w:r w:rsidRPr="00D8162F">
        <w:rPr>
          <w:rFonts w:asciiTheme="majorEastAsia" w:eastAsiaTheme="majorEastAsia" w:hAnsiTheme="majorEastAsia" w:hint="eastAsia"/>
        </w:rPr>
        <w:t>2）</w:t>
      </w:r>
      <w:r w:rsidR="005A1DD7" w:rsidRPr="00D8162F">
        <w:rPr>
          <w:rFonts w:asciiTheme="majorEastAsia" w:eastAsiaTheme="majorEastAsia" w:hAnsiTheme="majorEastAsia" w:hint="eastAsia"/>
          <w:szCs w:val="21"/>
        </w:rPr>
        <w:t>若N为奇数，其线性相位</w:t>
      </w:r>
      <w:r w:rsidR="005A1DD7" w:rsidRPr="00D8162F">
        <w:rPr>
          <w:rFonts w:asciiTheme="majorEastAsia" w:eastAsiaTheme="majorEastAsia" w:hAnsiTheme="majorEastAsia"/>
          <w:szCs w:val="21"/>
        </w:rPr>
        <w:t>FIR</w:t>
      </w:r>
      <w:r w:rsidR="005A1DD7" w:rsidRPr="00D8162F">
        <w:rPr>
          <w:rFonts w:asciiTheme="majorEastAsia" w:eastAsiaTheme="majorEastAsia" w:hAnsiTheme="majorEastAsia" w:hint="eastAsia"/>
          <w:szCs w:val="21"/>
        </w:rPr>
        <w:t>滤波器的对称结构流图：</w:t>
      </w:r>
    </w:p>
    <w:p w:rsidR="003F4062" w:rsidRPr="00D8162F" w:rsidRDefault="00CD13A5"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1FB542B2" wp14:editId="07CC60D0">
            <wp:extent cx="3429000" cy="1206500"/>
            <wp:effectExtent l="0" t="0" r="0" b="0"/>
            <wp:docPr id="7" name="图片 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片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29000" cy="1206500"/>
                    </a:xfrm>
                    <a:prstGeom prst="rect">
                      <a:avLst/>
                    </a:prstGeom>
                    <a:noFill/>
                  </pic:spPr>
                </pic:pic>
              </a:graphicData>
            </a:graphic>
          </wp:inline>
        </w:drawing>
      </w:r>
    </w:p>
    <w:p w:rsidR="00CD13A5" w:rsidRPr="00D8162F" w:rsidRDefault="000C7A80"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hint="eastAsia"/>
        </w:rPr>
        <w:t xml:space="preserve">图2.3 </w:t>
      </w:r>
      <w:r w:rsidR="00CD13A5" w:rsidRPr="00D8162F">
        <w:rPr>
          <w:rFonts w:asciiTheme="majorEastAsia" w:eastAsiaTheme="majorEastAsia" w:hAnsiTheme="majorEastAsia" w:hint="eastAsia"/>
        </w:rPr>
        <w:t>N为奇数线性相位FIR滤波器的对称结构流图</w:t>
      </w:r>
    </w:p>
    <w:p w:rsidR="00CD13A5" w:rsidRPr="00D8162F" w:rsidRDefault="00E934F1"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在本设计中，我们采用线性FIR低通滤波器，所采用的阶数N=8，</w:t>
      </w:r>
      <w:r w:rsidR="000C7A80" w:rsidRPr="00D8162F">
        <w:rPr>
          <w:rFonts w:asciiTheme="majorEastAsia" w:eastAsiaTheme="majorEastAsia" w:hAnsiTheme="majorEastAsia" w:hint="eastAsia"/>
        </w:rPr>
        <w:t>所以是偶对称的，估采取图</w:t>
      </w:r>
      <w:r w:rsidR="00766004" w:rsidRPr="00D8162F">
        <w:rPr>
          <w:rFonts w:asciiTheme="majorEastAsia" w:eastAsiaTheme="majorEastAsia" w:hAnsiTheme="majorEastAsia" w:hint="eastAsia"/>
        </w:rPr>
        <w:t>2.2的结构，其中“±1“取“＋1”。</w:t>
      </w:r>
    </w:p>
    <w:p w:rsidR="00812539" w:rsidRPr="00D8162F" w:rsidRDefault="00812539" w:rsidP="00D8162F">
      <w:pPr>
        <w:pStyle w:val="a3"/>
        <w:numPr>
          <w:ilvl w:val="0"/>
          <w:numId w:val="1"/>
        </w:numPr>
        <w:spacing w:line="360" w:lineRule="auto"/>
        <w:ind w:firstLineChars="0"/>
        <w:rPr>
          <w:rFonts w:asciiTheme="majorEastAsia" w:eastAsiaTheme="majorEastAsia" w:hAnsiTheme="majorEastAsia"/>
          <w:b/>
          <w:sz w:val="24"/>
          <w:szCs w:val="24"/>
        </w:rPr>
      </w:pPr>
      <w:r w:rsidRPr="00D8162F">
        <w:rPr>
          <w:rFonts w:asciiTheme="majorEastAsia" w:eastAsiaTheme="majorEastAsia" w:hAnsiTheme="majorEastAsia" w:hint="eastAsia"/>
          <w:b/>
          <w:sz w:val="24"/>
          <w:szCs w:val="24"/>
        </w:rPr>
        <w:t>设计思路</w:t>
      </w:r>
    </w:p>
    <w:p w:rsidR="005206E0" w:rsidRPr="00D8162F" w:rsidRDefault="00FA7668"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要在FPGA上实现FIR滤波器，首先要确定滤波器的抽头系数。</w:t>
      </w:r>
      <w:r w:rsidR="00434D58" w:rsidRPr="00D8162F">
        <w:rPr>
          <w:rFonts w:asciiTheme="majorEastAsia" w:eastAsiaTheme="majorEastAsia" w:hAnsiTheme="majorEastAsia" w:hint="eastAsia"/>
        </w:rPr>
        <w:t>其系数的确定，我们可以通过两种办法来实现：第一种就是通过</w:t>
      </w:r>
      <w:proofErr w:type="spellStart"/>
      <w:r w:rsidR="00434D58" w:rsidRPr="00D8162F">
        <w:rPr>
          <w:rFonts w:asciiTheme="majorEastAsia" w:eastAsiaTheme="majorEastAsia" w:hAnsiTheme="majorEastAsia" w:hint="eastAsia"/>
        </w:rPr>
        <w:t>matlab</w:t>
      </w:r>
      <w:proofErr w:type="spellEnd"/>
      <w:r w:rsidR="00434D58" w:rsidRPr="00D8162F">
        <w:rPr>
          <w:rFonts w:asciiTheme="majorEastAsia" w:eastAsiaTheme="majorEastAsia" w:hAnsiTheme="majorEastAsia" w:hint="eastAsia"/>
        </w:rPr>
        <w:t>编写FIR滤波器程序，然后直接导出抽头系数“h（n）”，另外一种办法就是使用</w:t>
      </w:r>
      <w:proofErr w:type="spellStart"/>
      <w:r w:rsidR="00434D58" w:rsidRPr="00D8162F">
        <w:rPr>
          <w:rFonts w:asciiTheme="majorEastAsia" w:eastAsiaTheme="majorEastAsia" w:hAnsiTheme="majorEastAsia" w:hint="eastAsia"/>
        </w:rPr>
        <w:t>matlab</w:t>
      </w:r>
      <w:proofErr w:type="spellEnd"/>
      <w:r w:rsidR="00434D58" w:rsidRPr="00D8162F">
        <w:rPr>
          <w:rFonts w:asciiTheme="majorEastAsia" w:eastAsiaTheme="majorEastAsia" w:hAnsiTheme="majorEastAsia" w:hint="eastAsia"/>
        </w:rPr>
        <w:t>自带的FDATOOL简便地设计一个FIR</w:t>
      </w:r>
      <w:r w:rsidR="00D2187C" w:rsidRPr="00D8162F">
        <w:rPr>
          <w:rFonts w:asciiTheme="majorEastAsia" w:eastAsiaTheme="majorEastAsia" w:hAnsiTheme="majorEastAsia" w:hint="eastAsia"/>
        </w:rPr>
        <w:t>滤波器，然后导出系数。</w:t>
      </w:r>
      <w:r w:rsidR="00296399" w:rsidRPr="00D8162F">
        <w:rPr>
          <w:rFonts w:asciiTheme="majorEastAsia" w:eastAsiaTheme="majorEastAsia" w:hAnsiTheme="majorEastAsia" w:hint="eastAsia"/>
        </w:rPr>
        <w:t>考虑到要更直观地描述FIR滤波器的设计，我采用了第一种方法，用编写</w:t>
      </w:r>
      <w:proofErr w:type="spellStart"/>
      <w:r w:rsidR="00BC43F9" w:rsidRPr="00D8162F">
        <w:rPr>
          <w:rFonts w:asciiTheme="majorEastAsia" w:eastAsiaTheme="majorEastAsia" w:hAnsiTheme="majorEastAsia" w:hint="eastAsia"/>
        </w:rPr>
        <w:t>matlab</w:t>
      </w:r>
      <w:proofErr w:type="spellEnd"/>
      <w:r w:rsidR="00296399" w:rsidRPr="00D8162F">
        <w:rPr>
          <w:rFonts w:asciiTheme="majorEastAsia" w:eastAsiaTheme="majorEastAsia" w:hAnsiTheme="majorEastAsia" w:hint="eastAsia"/>
        </w:rPr>
        <w:t>代码的方式设计一个FIR低通滤波器。</w:t>
      </w:r>
    </w:p>
    <w:p w:rsidR="00BC43F9" w:rsidRPr="00D8162F" w:rsidRDefault="00BC43F9"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设计好滤波器后，接着要用</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产生一个高频率和低频率</w:t>
      </w:r>
      <w:r w:rsidR="00547E53" w:rsidRPr="00D8162F">
        <w:rPr>
          <w:rFonts w:asciiTheme="majorEastAsia" w:eastAsiaTheme="majorEastAsia" w:hAnsiTheme="majorEastAsia" w:hint="eastAsia"/>
        </w:rPr>
        <w:t>的信号，通过滤波器的滤波，能把高频的信号滤除，只剩下低频的信号，从而验证滤波器的性能。</w:t>
      </w:r>
      <w:r w:rsidR="003C312F" w:rsidRPr="00D8162F">
        <w:rPr>
          <w:rFonts w:asciiTheme="majorEastAsia" w:eastAsiaTheme="majorEastAsia" w:hAnsiTheme="majorEastAsia" w:hint="eastAsia"/>
        </w:rPr>
        <w:t>然后再把产生的输入信号进行采样，保存，量化，以供FPGA的FIR滤波器模块使用。</w:t>
      </w:r>
    </w:p>
    <w:p w:rsidR="00FF1AA4" w:rsidRPr="00D8162F" w:rsidRDefault="00B244A1"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做好准备工作后，就可以在QUARTUSII里面编写Verilog代码了。</w:t>
      </w:r>
      <w:r w:rsidR="00D57FF2" w:rsidRPr="00D8162F">
        <w:rPr>
          <w:rFonts w:asciiTheme="majorEastAsia" w:eastAsiaTheme="majorEastAsia" w:hAnsiTheme="majorEastAsia" w:hint="eastAsia"/>
        </w:rPr>
        <w:t>由于是硬件描述语言，所以设计的思路很简单，就是通过把输入序列移位，然后首位对称相加再乘以抽头系数，然后把相乘结果再相加最后给输出。其中涉及的难点是FPGA对有符号小数的乘法处理部分。</w:t>
      </w:r>
    </w:p>
    <w:p w:rsidR="00D34315" w:rsidRPr="00D8162F" w:rsidRDefault="00D34315"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lastRenderedPageBreak/>
        <w:t>在QUARTUSII编写好模块之后，就要用到</w:t>
      </w:r>
      <w:proofErr w:type="spellStart"/>
      <w:r w:rsidRPr="00D8162F">
        <w:rPr>
          <w:rFonts w:asciiTheme="majorEastAsia" w:eastAsiaTheme="majorEastAsia" w:hAnsiTheme="majorEastAsia" w:hint="eastAsia"/>
        </w:rPr>
        <w:t>modelsim</w:t>
      </w:r>
      <w:proofErr w:type="spellEnd"/>
      <w:r w:rsidR="009B5A79" w:rsidRPr="00D8162F">
        <w:rPr>
          <w:rFonts w:asciiTheme="majorEastAsia" w:eastAsiaTheme="majorEastAsia" w:hAnsiTheme="majorEastAsia" w:hint="eastAsia"/>
        </w:rPr>
        <w:t>来对设计进行仿真</w:t>
      </w:r>
      <w:r w:rsidRPr="00D8162F">
        <w:rPr>
          <w:rFonts w:asciiTheme="majorEastAsia" w:eastAsiaTheme="majorEastAsia" w:hAnsiTheme="majorEastAsia" w:hint="eastAsia"/>
        </w:rPr>
        <w:t>。</w:t>
      </w:r>
      <w:r w:rsidR="000D6AA9" w:rsidRPr="00D8162F">
        <w:rPr>
          <w:rFonts w:asciiTheme="majorEastAsia" w:eastAsiaTheme="majorEastAsia" w:hAnsiTheme="majorEastAsia" w:hint="eastAsia"/>
        </w:rPr>
        <w:t>对于仿真信号的输入，我们可以添加一个</w:t>
      </w:r>
      <w:proofErr w:type="spellStart"/>
      <w:r w:rsidR="000D6AA9" w:rsidRPr="00D8162F">
        <w:rPr>
          <w:rFonts w:asciiTheme="majorEastAsia" w:eastAsiaTheme="majorEastAsia" w:hAnsiTheme="majorEastAsia" w:hint="eastAsia"/>
        </w:rPr>
        <w:t>altera</w:t>
      </w:r>
      <w:proofErr w:type="spellEnd"/>
      <w:r w:rsidR="000D6AA9" w:rsidRPr="00D8162F">
        <w:rPr>
          <w:rFonts w:asciiTheme="majorEastAsia" w:eastAsiaTheme="majorEastAsia" w:hAnsiTheme="majorEastAsia" w:hint="eastAsia"/>
        </w:rPr>
        <w:t>的</w:t>
      </w:r>
      <w:proofErr w:type="spellStart"/>
      <w:r w:rsidR="000D6AA9" w:rsidRPr="00D8162F">
        <w:rPr>
          <w:rFonts w:asciiTheme="majorEastAsia" w:eastAsiaTheme="majorEastAsia" w:hAnsiTheme="majorEastAsia" w:hint="eastAsia"/>
        </w:rPr>
        <w:t>rom</w:t>
      </w:r>
      <w:r w:rsidR="006120DB" w:rsidRPr="00D8162F">
        <w:rPr>
          <w:rFonts w:asciiTheme="majorEastAsia" w:eastAsiaTheme="majorEastAsia" w:hAnsiTheme="majorEastAsia" w:hint="eastAsia"/>
        </w:rPr>
        <w:t>IP</w:t>
      </w:r>
      <w:proofErr w:type="spellEnd"/>
      <w:r w:rsidR="006120DB" w:rsidRPr="00D8162F">
        <w:rPr>
          <w:rFonts w:asciiTheme="majorEastAsia" w:eastAsiaTheme="majorEastAsia" w:hAnsiTheme="majorEastAsia" w:hint="eastAsia"/>
        </w:rPr>
        <w:t>核</w:t>
      </w:r>
      <w:r w:rsidR="000D6AA9" w:rsidRPr="00D8162F">
        <w:rPr>
          <w:rFonts w:asciiTheme="majorEastAsia" w:eastAsiaTheme="majorEastAsia" w:hAnsiTheme="majorEastAsia" w:hint="eastAsia"/>
        </w:rPr>
        <w:t>来存放之前</w:t>
      </w:r>
      <w:proofErr w:type="spellStart"/>
      <w:r w:rsidR="000D6AA9" w:rsidRPr="00D8162F">
        <w:rPr>
          <w:rFonts w:asciiTheme="majorEastAsia" w:eastAsiaTheme="majorEastAsia" w:hAnsiTheme="majorEastAsia" w:hint="eastAsia"/>
        </w:rPr>
        <w:t>matlab</w:t>
      </w:r>
      <w:proofErr w:type="spellEnd"/>
      <w:r w:rsidR="000D6AA9" w:rsidRPr="00D8162F">
        <w:rPr>
          <w:rFonts w:asciiTheme="majorEastAsia" w:eastAsiaTheme="majorEastAsia" w:hAnsiTheme="majorEastAsia" w:hint="eastAsia"/>
        </w:rPr>
        <w:t>产生的信号采样值，然后通过时钟的驱动一个一个输入到FIR滤波器模块，</w:t>
      </w:r>
      <w:r w:rsidR="00E72EC2" w:rsidRPr="00D8162F">
        <w:rPr>
          <w:rFonts w:asciiTheme="majorEastAsia" w:eastAsiaTheme="majorEastAsia" w:hAnsiTheme="majorEastAsia" w:hint="eastAsia"/>
        </w:rPr>
        <w:t>最后</w:t>
      </w:r>
      <w:r w:rsidR="000D6AA9" w:rsidRPr="00D8162F">
        <w:rPr>
          <w:rFonts w:asciiTheme="majorEastAsia" w:eastAsiaTheme="majorEastAsia" w:hAnsiTheme="majorEastAsia" w:hint="eastAsia"/>
        </w:rPr>
        <w:t>在</w:t>
      </w:r>
      <w:proofErr w:type="spellStart"/>
      <w:r w:rsidR="000D6AA9" w:rsidRPr="00D8162F">
        <w:rPr>
          <w:rFonts w:asciiTheme="majorEastAsia" w:eastAsiaTheme="majorEastAsia" w:hAnsiTheme="majorEastAsia" w:hint="eastAsia"/>
        </w:rPr>
        <w:t>modelsim</w:t>
      </w:r>
      <w:proofErr w:type="spellEnd"/>
      <w:r w:rsidR="000D6AA9" w:rsidRPr="00D8162F">
        <w:rPr>
          <w:rFonts w:asciiTheme="majorEastAsia" w:eastAsiaTheme="majorEastAsia" w:hAnsiTheme="majorEastAsia" w:hint="eastAsia"/>
        </w:rPr>
        <w:t>中显示滤波器的输出结果。</w:t>
      </w:r>
    </w:p>
    <w:p w:rsidR="00351759" w:rsidRPr="00D8162F" w:rsidRDefault="00351759"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验证的最后一步，就是要把</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输出的仿真结果用</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进行绘图，</w:t>
      </w:r>
      <w:proofErr w:type="gramStart"/>
      <w:r w:rsidRPr="00D8162F">
        <w:rPr>
          <w:rFonts w:asciiTheme="majorEastAsia" w:eastAsiaTheme="majorEastAsia" w:hAnsiTheme="majorEastAsia" w:hint="eastAsia"/>
        </w:rPr>
        <w:t>和之前</w:t>
      </w:r>
      <w:proofErr w:type="spellStart"/>
      <w:proofErr w:type="gramEnd"/>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程序</w:t>
      </w:r>
      <w:r w:rsidR="00C61CCE" w:rsidRPr="00D8162F">
        <w:rPr>
          <w:rFonts w:asciiTheme="majorEastAsia" w:eastAsiaTheme="majorEastAsia" w:hAnsiTheme="majorEastAsia" w:hint="eastAsia"/>
        </w:rPr>
        <w:t>的输出结果</w:t>
      </w:r>
      <w:r w:rsidRPr="00D8162F">
        <w:rPr>
          <w:rFonts w:asciiTheme="majorEastAsia" w:eastAsiaTheme="majorEastAsia" w:hAnsiTheme="majorEastAsia" w:hint="eastAsia"/>
        </w:rPr>
        <w:t>进行比较，从而验证滤波器的设计是否成功。</w:t>
      </w:r>
    </w:p>
    <w:p w:rsidR="00812539" w:rsidRPr="00D8162F" w:rsidRDefault="00812539" w:rsidP="00D8162F">
      <w:pPr>
        <w:pStyle w:val="a3"/>
        <w:numPr>
          <w:ilvl w:val="0"/>
          <w:numId w:val="1"/>
        </w:numPr>
        <w:spacing w:line="360" w:lineRule="auto"/>
        <w:ind w:firstLineChars="0"/>
        <w:rPr>
          <w:rFonts w:asciiTheme="majorEastAsia" w:eastAsiaTheme="majorEastAsia" w:hAnsiTheme="majorEastAsia"/>
          <w:b/>
          <w:sz w:val="24"/>
          <w:szCs w:val="24"/>
        </w:rPr>
      </w:pPr>
      <w:r w:rsidRPr="00D8162F">
        <w:rPr>
          <w:rFonts w:asciiTheme="majorEastAsia" w:eastAsiaTheme="majorEastAsia" w:hAnsiTheme="majorEastAsia" w:hint="eastAsia"/>
          <w:b/>
          <w:sz w:val="24"/>
          <w:szCs w:val="24"/>
        </w:rPr>
        <w:t>设计过程</w:t>
      </w:r>
    </w:p>
    <w:p w:rsidR="00F26109" w:rsidRPr="00D8162F" w:rsidRDefault="00F26109" w:rsidP="00D8162F">
      <w:pPr>
        <w:pStyle w:val="a3"/>
        <w:numPr>
          <w:ilvl w:val="0"/>
          <w:numId w:val="3"/>
        </w:numPr>
        <w:spacing w:line="360" w:lineRule="auto"/>
        <w:ind w:firstLineChars="0"/>
        <w:rPr>
          <w:rFonts w:asciiTheme="majorEastAsia" w:eastAsiaTheme="majorEastAsia" w:hAnsiTheme="majorEastAsia"/>
          <w:b/>
        </w:rPr>
      </w:pPr>
      <w:r w:rsidRPr="00D8162F">
        <w:rPr>
          <w:rFonts w:asciiTheme="majorEastAsia" w:eastAsiaTheme="majorEastAsia" w:hAnsiTheme="majorEastAsia" w:hint="eastAsia"/>
          <w:b/>
        </w:rPr>
        <w:t>使用</w:t>
      </w:r>
      <w:proofErr w:type="spellStart"/>
      <w:r w:rsidRPr="00D8162F">
        <w:rPr>
          <w:rFonts w:asciiTheme="majorEastAsia" w:eastAsiaTheme="majorEastAsia" w:hAnsiTheme="majorEastAsia" w:hint="eastAsia"/>
          <w:b/>
        </w:rPr>
        <w:t>matlab</w:t>
      </w:r>
      <w:proofErr w:type="spellEnd"/>
      <w:r w:rsidRPr="00D8162F">
        <w:rPr>
          <w:rFonts w:asciiTheme="majorEastAsia" w:eastAsiaTheme="majorEastAsia" w:hAnsiTheme="majorEastAsia" w:hint="eastAsia"/>
          <w:b/>
        </w:rPr>
        <w:t>设计FIR滤波器</w:t>
      </w:r>
    </w:p>
    <w:p w:rsidR="007D6CEE" w:rsidRPr="00D8162F" w:rsidRDefault="000577B5"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用</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设计</w:t>
      </w:r>
      <w:r w:rsidR="00963082" w:rsidRPr="00D8162F">
        <w:rPr>
          <w:rFonts w:asciiTheme="majorEastAsia" w:eastAsiaTheme="majorEastAsia" w:hAnsiTheme="majorEastAsia" w:hint="eastAsia"/>
        </w:rPr>
        <w:t>线性</w:t>
      </w:r>
      <w:r w:rsidRPr="00D8162F">
        <w:rPr>
          <w:rFonts w:asciiTheme="majorEastAsia" w:eastAsiaTheme="majorEastAsia" w:hAnsiTheme="majorEastAsia" w:hint="eastAsia"/>
        </w:rPr>
        <w:t>FIR滤波器，首先要确定其指标，在本设计里，我们规定滤波器的指标如下：</w:t>
      </w:r>
      <w:proofErr w:type="gramStart"/>
      <w:r w:rsidRPr="00D8162F">
        <w:rPr>
          <w:rFonts w:asciiTheme="majorEastAsia" w:eastAsiaTheme="majorEastAsia" w:hAnsiTheme="majorEastAsia" w:hint="eastAsia"/>
        </w:rPr>
        <w:t>阶数</w:t>
      </w:r>
      <w:proofErr w:type="gramEnd"/>
      <w:r w:rsidRPr="00D8162F">
        <w:rPr>
          <w:rFonts w:asciiTheme="majorEastAsia" w:eastAsiaTheme="majorEastAsia" w:hAnsiTheme="majorEastAsia" w:hint="eastAsia"/>
        </w:rPr>
        <w:t>N=8，抽样频率</w:t>
      </w:r>
      <w:proofErr w:type="spellStart"/>
      <w:r w:rsidRPr="00D8162F">
        <w:rPr>
          <w:rFonts w:asciiTheme="majorEastAsia" w:eastAsiaTheme="majorEastAsia" w:hAnsiTheme="majorEastAsia" w:hint="eastAsia"/>
        </w:rPr>
        <w:t>fs</w:t>
      </w:r>
      <w:proofErr w:type="spellEnd"/>
      <w:r w:rsidRPr="00D8162F">
        <w:rPr>
          <w:rFonts w:asciiTheme="majorEastAsia" w:eastAsiaTheme="majorEastAsia" w:hAnsiTheme="majorEastAsia" w:hint="eastAsia"/>
        </w:rPr>
        <w:t>=100Hz，</w:t>
      </w:r>
      <w:r w:rsidR="002C29BA" w:rsidRPr="00D8162F">
        <w:rPr>
          <w:rFonts w:asciiTheme="majorEastAsia" w:eastAsiaTheme="majorEastAsia" w:hAnsiTheme="majorEastAsia" w:hint="eastAsia"/>
        </w:rPr>
        <w:t>截止频率为12.5Hz</w:t>
      </w:r>
      <w:r w:rsidRPr="00D8162F">
        <w:rPr>
          <w:rFonts w:asciiTheme="majorEastAsia" w:eastAsiaTheme="majorEastAsia" w:hAnsiTheme="majorEastAsia" w:hint="eastAsia"/>
        </w:rPr>
        <w:t>用窗函数设计FIR滤波器，窗函数选择汉明窗。</w:t>
      </w:r>
      <w:r w:rsidR="00224063" w:rsidRPr="00D8162F">
        <w:rPr>
          <w:rFonts w:asciiTheme="majorEastAsia" w:eastAsiaTheme="majorEastAsia" w:hAnsiTheme="majorEastAsia" w:hint="eastAsia"/>
        </w:rPr>
        <w:t>根据此可以编得</w:t>
      </w:r>
      <w:proofErr w:type="spellStart"/>
      <w:r w:rsidR="00224063" w:rsidRPr="00D8162F">
        <w:rPr>
          <w:rFonts w:asciiTheme="majorEastAsia" w:eastAsiaTheme="majorEastAsia" w:hAnsiTheme="majorEastAsia" w:hint="eastAsia"/>
        </w:rPr>
        <w:t>matlab</w:t>
      </w:r>
      <w:proofErr w:type="spellEnd"/>
      <w:r w:rsidR="00224063" w:rsidRPr="00D8162F">
        <w:rPr>
          <w:rFonts w:asciiTheme="majorEastAsia" w:eastAsiaTheme="majorEastAsia" w:hAnsiTheme="majorEastAsia" w:hint="eastAsia"/>
        </w:rPr>
        <w:t>代码如下：</w:t>
      </w:r>
    </w:p>
    <w:p w:rsidR="00224063" w:rsidRPr="00D8162F" w:rsidRDefault="00DE7195"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46AABD3D" wp14:editId="1F2AB769">
            <wp:extent cx="5900048" cy="2028825"/>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00048" cy="2028825"/>
                    </a:xfrm>
                    <a:prstGeom prst="rect">
                      <a:avLst/>
                    </a:prstGeom>
                  </pic:spPr>
                </pic:pic>
              </a:graphicData>
            </a:graphic>
          </wp:inline>
        </w:drawing>
      </w:r>
    </w:p>
    <w:p w:rsidR="00DE7195" w:rsidRPr="00D8162F" w:rsidRDefault="00DE7195"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r>
      <w:r w:rsidR="00716F03" w:rsidRPr="00D8162F">
        <w:rPr>
          <w:rFonts w:asciiTheme="majorEastAsia" w:eastAsiaTheme="majorEastAsia" w:hAnsiTheme="majorEastAsia" w:hint="eastAsia"/>
        </w:rPr>
        <w:t>可以求得滤波器抽头系数h（n）为：</w:t>
      </w:r>
    </w:p>
    <w:p w:rsidR="00716F03" w:rsidRPr="00D8162F" w:rsidRDefault="00716F03" w:rsidP="00344D9E">
      <w:pPr>
        <w:spacing w:line="360" w:lineRule="auto"/>
        <w:ind w:firstLineChars="200" w:firstLine="420"/>
        <w:rPr>
          <w:rFonts w:asciiTheme="majorEastAsia" w:eastAsiaTheme="majorEastAsia" w:hAnsiTheme="majorEastAsia"/>
        </w:rPr>
      </w:pPr>
      <w:r w:rsidRPr="00D8162F">
        <w:rPr>
          <w:rFonts w:asciiTheme="majorEastAsia" w:eastAsiaTheme="majorEastAsia" w:hAnsiTheme="majorEastAsia"/>
        </w:rPr>
        <w:t>h =</w:t>
      </w:r>
    </w:p>
    <w:p w:rsidR="00716F03" w:rsidRPr="00D8162F" w:rsidRDefault="00716F03"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rPr>
        <w:t>0.0028    0.0298    0.1259    0.2325    0.2325    0.1259    0.0298    0.0028</w:t>
      </w:r>
    </w:p>
    <w:p w:rsidR="00716F03" w:rsidRPr="00D8162F" w:rsidRDefault="00716F03"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由于FPGA不支持浮点数的运算，所以</w:t>
      </w:r>
      <w:r w:rsidR="005305B7" w:rsidRPr="00D8162F">
        <w:rPr>
          <w:rFonts w:asciiTheme="majorEastAsia" w:eastAsiaTheme="majorEastAsia" w:hAnsiTheme="majorEastAsia" w:hint="eastAsia"/>
        </w:rPr>
        <w:t>我们采用定点数的格式来量化抽头系数。对于16位的输入数据，我们这里采用Q11的定点小数格式，即11位小数位，4位整数位，1位符号位。</w:t>
      </w:r>
      <w:r w:rsidR="00F86400" w:rsidRPr="00D8162F">
        <w:rPr>
          <w:rFonts w:asciiTheme="majorEastAsia" w:eastAsiaTheme="majorEastAsia" w:hAnsiTheme="majorEastAsia" w:hint="eastAsia"/>
        </w:rPr>
        <w:t>将抽头系数乘以2^11可得：</w:t>
      </w:r>
    </w:p>
    <w:p w:rsidR="00E36736" w:rsidRPr="00D8162F" w:rsidRDefault="00344D9E" w:rsidP="00344D9E">
      <w:pPr>
        <w:spacing w:line="360" w:lineRule="auto"/>
        <w:ind w:firstLine="420"/>
        <w:rPr>
          <w:rFonts w:asciiTheme="majorEastAsia" w:eastAsiaTheme="majorEastAsia" w:hAnsiTheme="majorEastAsia"/>
        </w:rPr>
      </w:pPr>
      <w:r>
        <w:rPr>
          <w:rFonts w:asciiTheme="majorEastAsia" w:eastAsiaTheme="majorEastAsia" w:hAnsiTheme="majorEastAsia"/>
        </w:rPr>
        <w:t>b =</w:t>
      </w:r>
    </w:p>
    <w:p w:rsidR="00F86400" w:rsidRPr="00D8162F" w:rsidRDefault="00E36736"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rPr>
        <w:t xml:space="preserve">     5    60   257   476   476   257    60     5</w:t>
      </w:r>
    </w:p>
    <w:p w:rsidR="00E36736" w:rsidRPr="00D8162F" w:rsidRDefault="00E36736"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这样我们就得到了8阶FIR滤波器的量化系数了。</w:t>
      </w:r>
    </w:p>
    <w:p w:rsidR="00704E13" w:rsidRPr="00D8162F" w:rsidRDefault="00704E13"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确定好FIR滤波器的系数了，我们还需要用</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产生仿真用的输入信号，在这里，</w:t>
      </w:r>
      <w:r w:rsidRPr="00D8162F">
        <w:rPr>
          <w:rFonts w:asciiTheme="majorEastAsia" w:eastAsiaTheme="majorEastAsia" w:hAnsiTheme="majorEastAsia" w:hint="eastAsia"/>
        </w:rPr>
        <w:lastRenderedPageBreak/>
        <w:t>我们采用了以下两组信号：</w:t>
      </w:r>
    </w:p>
    <w:p w:rsidR="00704E13" w:rsidRPr="00D8162F" w:rsidRDefault="00A102BD"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rPr>
        <w:t>X</w:t>
      </w:r>
      <w:r w:rsidRPr="00D8162F">
        <w:rPr>
          <w:rFonts w:asciiTheme="majorEastAsia" w:eastAsiaTheme="majorEastAsia" w:hAnsiTheme="majorEastAsia" w:hint="eastAsia"/>
        </w:rPr>
        <w:t>1</w:t>
      </w:r>
      <w:r w:rsidR="00704E13" w:rsidRPr="00D8162F">
        <w:rPr>
          <w:rFonts w:asciiTheme="majorEastAsia" w:eastAsiaTheme="majorEastAsia" w:hAnsiTheme="majorEastAsia"/>
        </w:rPr>
        <w:t>=0.01*</w:t>
      </w:r>
      <w:proofErr w:type="gramStart"/>
      <w:r w:rsidR="00704E13" w:rsidRPr="00D8162F">
        <w:rPr>
          <w:rFonts w:asciiTheme="majorEastAsia" w:eastAsiaTheme="majorEastAsia" w:hAnsiTheme="majorEastAsia"/>
        </w:rPr>
        <w:t>sin(</w:t>
      </w:r>
      <w:proofErr w:type="gramEnd"/>
      <w:r w:rsidR="00704E13" w:rsidRPr="00D8162F">
        <w:rPr>
          <w:rFonts w:asciiTheme="majorEastAsia" w:eastAsiaTheme="majorEastAsia" w:hAnsiTheme="majorEastAsia"/>
        </w:rPr>
        <w:t>2*pi.*t)+0.01*sin(2*pi*40.*t)</w:t>
      </w:r>
      <w:r w:rsidR="00704E13" w:rsidRPr="00D8162F">
        <w:rPr>
          <w:rFonts w:asciiTheme="majorEastAsia" w:eastAsiaTheme="majorEastAsia" w:hAnsiTheme="majorEastAsia" w:hint="eastAsia"/>
        </w:rPr>
        <w:t>，f1=0.02π，f2=0.8π（截止频率为0.25π）</w:t>
      </w:r>
    </w:p>
    <w:p w:rsidR="00704E13" w:rsidRPr="00D8162F" w:rsidRDefault="00A102BD"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rPr>
        <w:t>X</w:t>
      </w:r>
      <w:r w:rsidRPr="00D8162F">
        <w:rPr>
          <w:rFonts w:asciiTheme="majorEastAsia" w:eastAsiaTheme="majorEastAsia" w:hAnsiTheme="majorEastAsia" w:hint="eastAsia"/>
        </w:rPr>
        <w:t>2</w:t>
      </w:r>
      <w:r w:rsidR="00704E13" w:rsidRPr="00D8162F">
        <w:rPr>
          <w:rFonts w:asciiTheme="majorEastAsia" w:eastAsiaTheme="majorEastAsia" w:hAnsiTheme="majorEastAsia"/>
        </w:rPr>
        <w:t>=0.01*</w:t>
      </w:r>
      <w:proofErr w:type="gramStart"/>
      <w:r w:rsidR="00704E13" w:rsidRPr="00D8162F">
        <w:rPr>
          <w:rFonts w:asciiTheme="majorEastAsia" w:eastAsiaTheme="majorEastAsia" w:hAnsiTheme="majorEastAsia"/>
        </w:rPr>
        <w:t>sin(</w:t>
      </w:r>
      <w:proofErr w:type="gramEnd"/>
      <w:r w:rsidR="00704E13" w:rsidRPr="00D8162F">
        <w:rPr>
          <w:rFonts w:asciiTheme="majorEastAsia" w:eastAsiaTheme="majorEastAsia" w:hAnsiTheme="majorEastAsia"/>
        </w:rPr>
        <w:t>2*pi.*t)+0.01*sin(2*pi*4.*t)</w:t>
      </w:r>
      <w:r w:rsidR="00704E13" w:rsidRPr="00D8162F">
        <w:rPr>
          <w:rFonts w:asciiTheme="majorEastAsia" w:eastAsiaTheme="majorEastAsia" w:hAnsiTheme="majorEastAsia" w:hint="eastAsia"/>
        </w:rPr>
        <w:t>，f1=0.02π，f2=0.08π（截止频率为0.25π）</w:t>
      </w:r>
    </w:p>
    <w:p w:rsidR="00354273" w:rsidRPr="00D8162F" w:rsidRDefault="00354273"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然后用这两组结果分别与滤波器系数进行卷积运算，可以得到滤波器后的结果，如下图所示：</w:t>
      </w:r>
    </w:p>
    <w:p w:rsidR="00A102BD" w:rsidRPr="00D8162F" w:rsidRDefault="00A102BD" w:rsidP="00D8162F">
      <w:pPr>
        <w:spacing w:line="360" w:lineRule="auto"/>
        <w:ind w:firstLine="42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44CB0059" wp14:editId="3AD941EE">
            <wp:extent cx="3855574" cy="2857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874325" cy="2871397"/>
                    </a:xfrm>
                    <a:prstGeom prst="rect">
                      <a:avLst/>
                    </a:prstGeom>
                  </pic:spPr>
                </pic:pic>
              </a:graphicData>
            </a:graphic>
          </wp:inline>
        </w:drawing>
      </w:r>
    </w:p>
    <w:p w:rsidR="00A102BD" w:rsidRPr="00D8162F" w:rsidRDefault="00A102BD" w:rsidP="00D8162F">
      <w:pPr>
        <w:spacing w:line="360" w:lineRule="auto"/>
        <w:ind w:firstLine="420"/>
        <w:jc w:val="center"/>
        <w:rPr>
          <w:rFonts w:asciiTheme="majorEastAsia" w:eastAsiaTheme="majorEastAsia" w:hAnsiTheme="majorEastAsia"/>
        </w:rPr>
      </w:pPr>
      <w:r w:rsidRPr="00D8162F">
        <w:rPr>
          <w:rFonts w:asciiTheme="majorEastAsia" w:eastAsiaTheme="majorEastAsia" w:hAnsiTheme="majorEastAsia" w:hint="eastAsia"/>
        </w:rPr>
        <w:t>图4.1 当输入信号为x1时</w:t>
      </w:r>
      <w:r w:rsidR="00D328AA" w:rsidRPr="00D8162F">
        <w:rPr>
          <w:rFonts w:asciiTheme="majorEastAsia" w:eastAsiaTheme="majorEastAsia" w:hAnsiTheme="majorEastAsia" w:hint="eastAsia"/>
        </w:rPr>
        <w:t>，滤波器的输入</w:t>
      </w:r>
      <w:r w:rsidRPr="00D8162F">
        <w:rPr>
          <w:rFonts w:asciiTheme="majorEastAsia" w:eastAsiaTheme="majorEastAsia" w:hAnsiTheme="majorEastAsia" w:hint="eastAsia"/>
        </w:rPr>
        <w:t>波形以及输出波形示意图</w:t>
      </w:r>
    </w:p>
    <w:p w:rsidR="00187FC6" w:rsidRPr="00D8162F" w:rsidRDefault="00187FC6" w:rsidP="00D8162F">
      <w:pPr>
        <w:spacing w:line="360" w:lineRule="auto"/>
        <w:ind w:firstLine="42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3BC31B02" wp14:editId="46EFE382">
            <wp:extent cx="3817017" cy="28289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827078" cy="2836382"/>
                    </a:xfrm>
                    <a:prstGeom prst="rect">
                      <a:avLst/>
                    </a:prstGeom>
                  </pic:spPr>
                </pic:pic>
              </a:graphicData>
            </a:graphic>
          </wp:inline>
        </w:drawing>
      </w:r>
    </w:p>
    <w:p w:rsidR="00187FC6" w:rsidRPr="00D8162F" w:rsidRDefault="00187FC6" w:rsidP="00D8162F">
      <w:pPr>
        <w:spacing w:line="360" w:lineRule="auto"/>
        <w:ind w:firstLine="420"/>
        <w:jc w:val="center"/>
        <w:rPr>
          <w:rFonts w:asciiTheme="majorEastAsia" w:eastAsiaTheme="majorEastAsia" w:hAnsiTheme="majorEastAsia"/>
        </w:rPr>
      </w:pPr>
      <w:r w:rsidRPr="00D8162F">
        <w:rPr>
          <w:rFonts w:asciiTheme="majorEastAsia" w:eastAsiaTheme="majorEastAsia" w:hAnsiTheme="majorEastAsia" w:hint="eastAsia"/>
        </w:rPr>
        <w:t>图4.2 当输入信号为x2时，滤波器的输入波形以及输出波形示意图</w:t>
      </w:r>
    </w:p>
    <w:p w:rsidR="00187FC6" w:rsidRPr="00D8162F" w:rsidRDefault="00187FC6"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通过简单分析上述两图的结果，可以看出，当输入信号的频率大于0.25π时，信号得</w:t>
      </w:r>
      <w:r w:rsidRPr="00D8162F">
        <w:rPr>
          <w:rFonts w:asciiTheme="majorEastAsia" w:eastAsiaTheme="majorEastAsia" w:hAnsiTheme="majorEastAsia" w:hint="eastAsia"/>
        </w:rPr>
        <w:lastRenderedPageBreak/>
        <w:t>到很好的滤除，而当输入信号少于0.25π时，其信号会无失真地通过滤波器。</w:t>
      </w:r>
    </w:p>
    <w:p w:rsidR="009A2A7E" w:rsidRPr="00D8162F" w:rsidRDefault="009A2A7E" w:rsidP="00D8162F">
      <w:pPr>
        <w:spacing w:line="360" w:lineRule="auto"/>
        <w:ind w:firstLine="420"/>
        <w:rPr>
          <w:rFonts w:asciiTheme="majorEastAsia" w:eastAsiaTheme="majorEastAsia" w:hAnsiTheme="majorEastAsia"/>
        </w:rPr>
      </w:pPr>
      <w:r w:rsidRPr="00D8162F">
        <w:rPr>
          <w:rFonts w:asciiTheme="majorEastAsia" w:eastAsiaTheme="majorEastAsia" w:hAnsiTheme="majorEastAsia" w:hint="eastAsia"/>
        </w:rPr>
        <w:t>接下来，我们就先把这两种信号的采样值进行移位量化处理，然后保存到txt文件，供后续仿真使用，具体</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代码如下：</w:t>
      </w:r>
    </w:p>
    <w:p w:rsidR="009A2A7E" w:rsidRPr="00D8162F" w:rsidRDefault="009A2A7E"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7BF7CC83" wp14:editId="6C6DB912">
            <wp:extent cx="6507138" cy="809625"/>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533884" cy="812953"/>
                    </a:xfrm>
                    <a:prstGeom prst="rect">
                      <a:avLst/>
                    </a:prstGeom>
                  </pic:spPr>
                </pic:pic>
              </a:graphicData>
            </a:graphic>
          </wp:inline>
        </w:drawing>
      </w:r>
    </w:p>
    <w:p w:rsidR="008B0002" w:rsidRPr="00D8162F" w:rsidRDefault="008B0002"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4861CE91" wp14:editId="6B3E6139">
            <wp:extent cx="4040373" cy="1809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040802" cy="1809942"/>
                    </a:xfrm>
                    <a:prstGeom prst="rect">
                      <a:avLst/>
                    </a:prstGeom>
                  </pic:spPr>
                </pic:pic>
              </a:graphicData>
            </a:graphic>
          </wp:inline>
        </w:drawing>
      </w:r>
    </w:p>
    <w:p w:rsidR="008B0002" w:rsidRPr="00D8162F" w:rsidRDefault="008B0002"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 xml:space="preserve">图4.3 </w:t>
      </w:r>
      <w:proofErr w:type="spellStart"/>
      <w:r w:rsidRPr="00D8162F">
        <w:rPr>
          <w:rFonts w:asciiTheme="majorEastAsia" w:eastAsiaTheme="majorEastAsia" w:hAnsiTheme="majorEastAsia" w:hint="eastAsia"/>
        </w:rPr>
        <w:t>matlba</w:t>
      </w:r>
      <w:proofErr w:type="spellEnd"/>
      <w:r w:rsidRPr="00D8162F">
        <w:rPr>
          <w:rFonts w:asciiTheme="majorEastAsia" w:eastAsiaTheme="majorEastAsia" w:hAnsiTheme="majorEastAsia" w:hint="eastAsia"/>
        </w:rPr>
        <w:t>程序对x1波形进行采样，量化，然后保存到txt文件</w:t>
      </w:r>
    </w:p>
    <w:p w:rsidR="00F26109" w:rsidRPr="00D8162F" w:rsidRDefault="00F26109" w:rsidP="00D8162F">
      <w:pPr>
        <w:pStyle w:val="a3"/>
        <w:numPr>
          <w:ilvl w:val="0"/>
          <w:numId w:val="3"/>
        </w:numPr>
        <w:spacing w:line="360" w:lineRule="auto"/>
        <w:ind w:firstLineChars="0"/>
        <w:rPr>
          <w:rFonts w:asciiTheme="majorEastAsia" w:eastAsiaTheme="majorEastAsia" w:hAnsiTheme="majorEastAsia"/>
          <w:b/>
        </w:rPr>
      </w:pPr>
      <w:r w:rsidRPr="00D8162F">
        <w:rPr>
          <w:rFonts w:asciiTheme="majorEastAsia" w:eastAsiaTheme="majorEastAsia" w:hAnsiTheme="majorEastAsia" w:hint="eastAsia"/>
          <w:b/>
        </w:rPr>
        <w:t>用Verilog编写滤波器模块</w:t>
      </w:r>
    </w:p>
    <w:p w:rsidR="00962E9B" w:rsidRPr="00D8162F" w:rsidRDefault="00B0677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由于Verilog是一种行为描述语言，</w:t>
      </w:r>
      <w:r w:rsidR="00A14E3C" w:rsidRPr="00D8162F">
        <w:rPr>
          <w:rFonts w:asciiTheme="majorEastAsia" w:eastAsiaTheme="majorEastAsia" w:hAnsiTheme="majorEastAsia" w:hint="eastAsia"/>
        </w:rPr>
        <w:t>所以用来描述FIR的结构是很方便的，其关键程序就是有符号小数的乘法处理模块。</w:t>
      </w:r>
      <w:r w:rsidR="00CF1A7D" w:rsidRPr="00D8162F">
        <w:rPr>
          <w:rFonts w:asciiTheme="majorEastAsia" w:eastAsiaTheme="majorEastAsia" w:hAnsiTheme="majorEastAsia" w:hint="eastAsia"/>
        </w:rPr>
        <w:t>为了方便后续的仿真，整一</w:t>
      </w:r>
      <w:proofErr w:type="gramStart"/>
      <w:r w:rsidR="00CF1A7D" w:rsidRPr="00D8162F">
        <w:rPr>
          <w:rFonts w:asciiTheme="majorEastAsia" w:eastAsiaTheme="majorEastAsia" w:hAnsiTheme="majorEastAsia" w:hint="eastAsia"/>
        </w:rPr>
        <w:t>个</w:t>
      </w:r>
      <w:proofErr w:type="gramEnd"/>
      <w:r w:rsidR="00CF1A7D" w:rsidRPr="00D8162F">
        <w:rPr>
          <w:rFonts w:asciiTheme="majorEastAsia" w:eastAsiaTheme="majorEastAsia" w:hAnsiTheme="majorEastAsia" w:hint="eastAsia"/>
        </w:rPr>
        <w:t>FIR滤波器程序可以分为三个部分：用来存放输入数据的rom模块，FIR滤波器主程序以及有符号小数的乘法模块。</w:t>
      </w:r>
    </w:p>
    <w:p w:rsidR="00913C6D" w:rsidRPr="00D8162F" w:rsidRDefault="000625D0" w:rsidP="00D8162F">
      <w:pPr>
        <w:spacing w:line="360" w:lineRule="auto"/>
        <w:ind w:firstLine="360"/>
        <w:rPr>
          <w:rFonts w:asciiTheme="majorEastAsia" w:eastAsiaTheme="majorEastAsia" w:hAnsiTheme="majorEastAsia"/>
          <w:b/>
        </w:rPr>
      </w:pPr>
      <w:r w:rsidRPr="00D8162F">
        <w:rPr>
          <w:rFonts w:asciiTheme="majorEastAsia" w:eastAsiaTheme="majorEastAsia" w:hAnsiTheme="majorEastAsia" w:hint="eastAsia"/>
          <w:b/>
        </w:rPr>
        <w:t>（1）</w:t>
      </w:r>
      <w:r w:rsidR="00913C6D" w:rsidRPr="00D8162F">
        <w:rPr>
          <w:rFonts w:asciiTheme="majorEastAsia" w:eastAsiaTheme="majorEastAsia" w:hAnsiTheme="majorEastAsia"/>
          <w:b/>
        </w:rPr>
        <w:t>R</w:t>
      </w:r>
      <w:r w:rsidR="00913C6D" w:rsidRPr="00D8162F">
        <w:rPr>
          <w:rFonts w:asciiTheme="majorEastAsia" w:eastAsiaTheme="majorEastAsia" w:hAnsiTheme="majorEastAsia" w:hint="eastAsia"/>
          <w:b/>
        </w:rPr>
        <w:t>om模块：</w:t>
      </w:r>
    </w:p>
    <w:p w:rsidR="00913C6D" w:rsidRPr="00D8162F" w:rsidRDefault="00913C6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rPr>
        <w:t>R</w:t>
      </w:r>
      <w:r w:rsidRPr="00D8162F">
        <w:rPr>
          <w:rFonts w:asciiTheme="majorEastAsia" w:eastAsiaTheme="majorEastAsia" w:hAnsiTheme="majorEastAsia" w:hint="eastAsia"/>
        </w:rPr>
        <w:t>om模块使用QUARTUSII的IP核直接调用，然后把</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采样的数据，直接保存到</w:t>
      </w:r>
      <w:proofErr w:type="spellStart"/>
      <w:r w:rsidRPr="00D8162F">
        <w:rPr>
          <w:rFonts w:asciiTheme="majorEastAsia" w:eastAsiaTheme="majorEastAsia" w:hAnsiTheme="majorEastAsia" w:hint="eastAsia"/>
        </w:rPr>
        <w:t>mif</w:t>
      </w:r>
      <w:proofErr w:type="spellEnd"/>
      <w:r w:rsidRPr="00D8162F">
        <w:rPr>
          <w:rFonts w:asciiTheme="majorEastAsia" w:eastAsiaTheme="majorEastAsia" w:hAnsiTheme="majorEastAsia" w:hint="eastAsia"/>
        </w:rPr>
        <w:t>或hex文件，供rom调用。在本设计，一开始我们也是保存在</w:t>
      </w:r>
      <w:proofErr w:type="spellStart"/>
      <w:r w:rsidRPr="00D8162F">
        <w:rPr>
          <w:rFonts w:asciiTheme="majorEastAsia" w:eastAsiaTheme="majorEastAsia" w:hAnsiTheme="majorEastAsia" w:hint="eastAsia"/>
        </w:rPr>
        <w:t>mif</w:t>
      </w:r>
      <w:proofErr w:type="spellEnd"/>
      <w:r w:rsidRPr="00D8162F">
        <w:rPr>
          <w:rFonts w:asciiTheme="majorEastAsia" w:eastAsiaTheme="majorEastAsia" w:hAnsiTheme="majorEastAsia" w:hint="eastAsia"/>
        </w:rPr>
        <w:t>文件中，但发现</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不支持</w:t>
      </w:r>
      <w:proofErr w:type="spellStart"/>
      <w:r w:rsidRPr="00D8162F">
        <w:rPr>
          <w:rFonts w:asciiTheme="majorEastAsia" w:eastAsiaTheme="majorEastAsia" w:hAnsiTheme="majorEastAsia" w:hint="eastAsia"/>
        </w:rPr>
        <w:t>mif</w:t>
      </w:r>
      <w:proofErr w:type="spellEnd"/>
      <w:r w:rsidRPr="00D8162F">
        <w:rPr>
          <w:rFonts w:asciiTheme="majorEastAsia" w:eastAsiaTheme="majorEastAsia" w:hAnsiTheme="majorEastAsia" w:hint="eastAsia"/>
        </w:rPr>
        <w:t>文件的仿真，所以我们改为保存在hex文件中。</w:t>
      </w:r>
    </w:p>
    <w:p w:rsidR="00951211" w:rsidRPr="00D8162F" w:rsidRDefault="00951211"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5324ABA9" wp14:editId="40DA5839">
            <wp:extent cx="2543175" cy="19431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543175" cy="1943100"/>
                    </a:xfrm>
                    <a:prstGeom prst="rect">
                      <a:avLst/>
                    </a:prstGeom>
                  </pic:spPr>
                </pic:pic>
              </a:graphicData>
            </a:graphic>
          </wp:inline>
        </w:drawing>
      </w:r>
    </w:p>
    <w:p w:rsidR="00355641" w:rsidRPr="00D8162F" w:rsidRDefault="00951211"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hint="eastAsia"/>
        </w:rPr>
        <w:t>图</w:t>
      </w:r>
      <w:r w:rsidR="00E33B1E" w:rsidRPr="00D8162F">
        <w:rPr>
          <w:rFonts w:asciiTheme="majorEastAsia" w:eastAsiaTheme="majorEastAsia" w:hAnsiTheme="majorEastAsia" w:hint="eastAsia"/>
        </w:rPr>
        <w:t xml:space="preserve">4.3 </w:t>
      </w:r>
      <w:r w:rsidRPr="00D8162F">
        <w:rPr>
          <w:rFonts w:asciiTheme="majorEastAsia" w:eastAsiaTheme="majorEastAsia" w:hAnsiTheme="majorEastAsia" w:hint="eastAsia"/>
        </w:rPr>
        <w:t>hex文件存放的数据，节选</w:t>
      </w:r>
    </w:p>
    <w:p w:rsidR="00E62D45" w:rsidRPr="00D8162F" w:rsidRDefault="000625D0" w:rsidP="00D8162F">
      <w:pPr>
        <w:spacing w:line="360" w:lineRule="auto"/>
        <w:ind w:firstLine="360"/>
        <w:rPr>
          <w:rFonts w:asciiTheme="majorEastAsia" w:eastAsiaTheme="majorEastAsia" w:hAnsiTheme="majorEastAsia"/>
          <w:b/>
        </w:rPr>
      </w:pPr>
      <w:r w:rsidRPr="00D8162F">
        <w:rPr>
          <w:rFonts w:asciiTheme="majorEastAsia" w:eastAsiaTheme="majorEastAsia" w:hAnsiTheme="majorEastAsia" w:hint="eastAsia"/>
          <w:b/>
        </w:rPr>
        <w:lastRenderedPageBreak/>
        <w:t>（2）</w:t>
      </w:r>
      <w:r w:rsidR="00E62D45" w:rsidRPr="00D8162F">
        <w:rPr>
          <w:rFonts w:asciiTheme="majorEastAsia" w:eastAsiaTheme="majorEastAsia" w:hAnsiTheme="majorEastAsia" w:hint="eastAsia"/>
          <w:b/>
        </w:rPr>
        <w:t>FIR滤波器主程序：</w:t>
      </w:r>
    </w:p>
    <w:p w:rsidR="007E06DD" w:rsidRPr="00D8162F" w:rsidRDefault="007E06D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其主程序的变量定义如下：</w:t>
      </w:r>
    </w:p>
    <w:p w:rsidR="007E06DD" w:rsidRPr="00D8162F" w:rsidRDefault="007E06D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137756C8" wp14:editId="6448E27D">
            <wp:extent cx="6180021" cy="15049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6177046" cy="1504226"/>
                    </a:xfrm>
                    <a:prstGeom prst="rect">
                      <a:avLst/>
                    </a:prstGeom>
                  </pic:spPr>
                </pic:pic>
              </a:graphicData>
            </a:graphic>
          </wp:inline>
        </w:drawing>
      </w:r>
    </w:p>
    <w:p w:rsidR="007E06DD" w:rsidRPr="00D8162F" w:rsidRDefault="007E06D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5B25B937" wp14:editId="513F4AB9">
            <wp:extent cx="4867275" cy="1274280"/>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866285" cy="1274021"/>
                    </a:xfrm>
                    <a:prstGeom prst="rect">
                      <a:avLst/>
                    </a:prstGeom>
                  </pic:spPr>
                </pic:pic>
              </a:graphicData>
            </a:graphic>
          </wp:inline>
        </w:drawing>
      </w:r>
    </w:p>
    <w:p w:rsidR="007E06DD" w:rsidRPr="00D8162F" w:rsidRDefault="007E06D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其中输入数据和滤波器的抽头系数，都是16位，由于输入序列最大值不超过40，所以相加结果仍然是16位。</w:t>
      </w:r>
      <w:r w:rsidR="00AB4197" w:rsidRPr="00D8162F">
        <w:rPr>
          <w:rFonts w:asciiTheme="majorEastAsia" w:eastAsiaTheme="majorEastAsia" w:hAnsiTheme="majorEastAsia" w:hint="eastAsia"/>
        </w:rPr>
        <w:t>相乘的结果用32位表示。</w:t>
      </w:r>
      <w:r w:rsidR="00126225" w:rsidRPr="00D8162F">
        <w:rPr>
          <w:rFonts w:asciiTheme="majorEastAsia" w:eastAsiaTheme="majorEastAsia" w:hAnsiTheme="majorEastAsia" w:hint="eastAsia"/>
        </w:rPr>
        <w:t>为了防止相乘再相加后数据的溢出，我们在这里把存放相乘再相加的结果扩大了2位，用到34位，然后最后的输出，在原来的基础上再扩大1位，35位的输出。</w:t>
      </w:r>
      <w:r w:rsidR="00887185" w:rsidRPr="00D8162F">
        <w:rPr>
          <w:rFonts w:asciiTheme="majorEastAsia" w:eastAsiaTheme="majorEastAsia" w:hAnsiTheme="majorEastAsia" w:hint="eastAsia"/>
        </w:rPr>
        <w:t>在最后的输出中，可以把低位去掉，只</w:t>
      </w:r>
      <w:r w:rsidR="00822345" w:rsidRPr="00D8162F">
        <w:rPr>
          <w:rFonts w:asciiTheme="majorEastAsia" w:eastAsiaTheme="majorEastAsia" w:hAnsiTheme="majorEastAsia" w:hint="eastAsia"/>
        </w:rPr>
        <w:t>保留若干高位，但这里只需要仿真出结果便可，所以没有进行截断处理，然而在实际工程中，由于数位的限制，还是要注意这点。</w:t>
      </w:r>
    </w:p>
    <w:p w:rsidR="00CB7829" w:rsidRPr="00D8162F" w:rsidRDefault="000C0660"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FIR主程序就是描述图2.2的FIR滤波器结构，</w:t>
      </w:r>
      <w:r w:rsidR="00CB7829" w:rsidRPr="00D8162F">
        <w:rPr>
          <w:rFonts w:asciiTheme="majorEastAsia" w:eastAsiaTheme="majorEastAsia" w:hAnsiTheme="majorEastAsia" w:hint="eastAsia"/>
        </w:rPr>
        <w:t>其行为描述，具体可以用以下代码实现：</w:t>
      </w:r>
    </w:p>
    <w:p w:rsidR="00CB7829" w:rsidRPr="00D8162F" w:rsidRDefault="00CB7829" w:rsidP="00D8162F">
      <w:pPr>
        <w:spacing w:line="360" w:lineRule="auto"/>
        <w:ind w:firstLine="360"/>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04226996" wp14:editId="373952D2">
            <wp:extent cx="2009775" cy="22574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009775" cy="2257425"/>
                    </a:xfrm>
                    <a:prstGeom prst="rect">
                      <a:avLst/>
                    </a:prstGeom>
                  </pic:spPr>
                </pic:pic>
              </a:graphicData>
            </a:graphic>
          </wp:inline>
        </w:drawing>
      </w:r>
    </w:p>
    <w:p w:rsidR="003E2B40" w:rsidRPr="00D8162F" w:rsidRDefault="00CB7829"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其中x1~x8通过前一个值对后一个值的赋值，可以实现移位操作；而s1~s4是用来存放首位对称相加的结果；然后y1~y4是乘法输出的结果，通过out1与out2的相加，最后输出到结果out。</w:t>
      </w:r>
    </w:p>
    <w:p w:rsidR="00D56433" w:rsidRPr="00D8162F" w:rsidRDefault="00D56433"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lastRenderedPageBreak/>
        <w:t>其中</w:t>
      </w:r>
      <w:r w:rsidR="003E2B40" w:rsidRPr="00D8162F">
        <w:rPr>
          <w:rFonts w:asciiTheme="majorEastAsia" w:eastAsiaTheme="majorEastAsia" w:hAnsiTheme="majorEastAsia" w:hint="eastAsia"/>
        </w:rPr>
        <w:t>乘法的运算，我们调用4次乘法模块（因为线性FIR滤波器是对称结构，所以可以只进行8/2=4次的乘法运算。</w:t>
      </w:r>
    </w:p>
    <w:p w:rsidR="00674E3F" w:rsidRPr="00D8162F" w:rsidRDefault="001742F6"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2D2B0607" wp14:editId="6692F5CF">
            <wp:extent cx="5274310" cy="673329"/>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274310" cy="673329"/>
                    </a:xfrm>
                    <a:prstGeom prst="rect">
                      <a:avLst/>
                    </a:prstGeom>
                  </pic:spPr>
                </pic:pic>
              </a:graphicData>
            </a:graphic>
          </wp:inline>
        </w:drawing>
      </w:r>
    </w:p>
    <w:p w:rsidR="000625D0" w:rsidRPr="00D8162F" w:rsidRDefault="000625D0" w:rsidP="00D8162F">
      <w:pPr>
        <w:spacing w:line="360" w:lineRule="auto"/>
        <w:ind w:firstLine="360"/>
        <w:rPr>
          <w:rFonts w:asciiTheme="majorEastAsia" w:eastAsiaTheme="majorEastAsia" w:hAnsiTheme="majorEastAsia"/>
          <w:b/>
        </w:rPr>
      </w:pPr>
      <w:r w:rsidRPr="00D8162F">
        <w:rPr>
          <w:rFonts w:asciiTheme="majorEastAsia" w:eastAsiaTheme="majorEastAsia" w:hAnsiTheme="majorEastAsia" w:hint="eastAsia"/>
          <w:b/>
        </w:rPr>
        <w:t>（3）乘法模块</w:t>
      </w:r>
    </w:p>
    <w:p w:rsidR="00946401" w:rsidRPr="00D8162F" w:rsidRDefault="005F4833"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对于有符号的小数运算，在FPGA里面，其实是和有符号整数的</w:t>
      </w:r>
      <w:r w:rsidR="00BA2A95" w:rsidRPr="00D8162F">
        <w:rPr>
          <w:rFonts w:asciiTheme="majorEastAsia" w:eastAsiaTheme="majorEastAsia" w:hAnsiTheme="majorEastAsia" w:hint="eastAsia"/>
        </w:rPr>
        <w:t>运算是一样的。只是定点</w:t>
      </w:r>
      <w:r w:rsidR="004D5A3E" w:rsidRPr="00D8162F">
        <w:rPr>
          <w:rFonts w:asciiTheme="majorEastAsia" w:eastAsiaTheme="majorEastAsia" w:hAnsiTheme="majorEastAsia" w:hint="eastAsia"/>
        </w:rPr>
        <w:t>数的小数点</w:t>
      </w:r>
      <w:r w:rsidRPr="00D8162F">
        <w:rPr>
          <w:rFonts w:asciiTheme="majorEastAsia" w:eastAsiaTheme="majorEastAsia" w:hAnsiTheme="majorEastAsia" w:hint="eastAsia"/>
        </w:rPr>
        <w:t>的位置，我们需要牢记，在最后输出结果的时候，要适当的进行移位。</w:t>
      </w:r>
    </w:p>
    <w:p w:rsidR="00D13352" w:rsidRPr="00D8162F" w:rsidRDefault="00E63754"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由于负</w:t>
      </w:r>
      <w:r w:rsidR="00D13352" w:rsidRPr="00D8162F">
        <w:rPr>
          <w:rFonts w:asciiTheme="majorEastAsia" w:eastAsiaTheme="majorEastAsia" w:hAnsiTheme="majorEastAsia" w:hint="eastAsia"/>
        </w:rPr>
        <w:t>数在Verilog中是以补码形式保存的，所以在输入16位有符号数的时候，在进行相乘之前，要把负数变为原码再相乘，而正数的补码就是其本身，所以不用转换。</w:t>
      </w:r>
      <w:r w:rsidR="00886192" w:rsidRPr="00D8162F">
        <w:rPr>
          <w:rFonts w:asciiTheme="majorEastAsia" w:eastAsiaTheme="majorEastAsia" w:hAnsiTheme="majorEastAsia" w:hint="eastAsia"/>
        </w:rPr>
        <w:t>然后把符号位提出来，进行异或运算，得到输出的符号位，再把有效数位的原码进行相乘，最后得到1位符号位和30位相乘结果。为了补全32位，可以在最低位加上一个</w:t>
      </w:r>
      <w:proofErr w:type="gramStart"/>
      <w:r w:rsidR="00886192" w:rsidRPr="00D8162F">
        <w:rPr>
          <w:rFonts w:asciiTheme="majorEastAsia" w:eastAsiaTheme="majorEastAsia" w:hAnsiTheme="majorEastAsia" w:hint="eastAsia"/>
        </w:rPr>
        <w:t>无关位</w:t>
      </w:r>
      <w:proofErr w:type="gramEnd"/>
      <w:r w:rsidR="00886192" w:rsidRPr="00D8162F">
        <w:rPr>
          <w:rFonts w:asciiTheme="majorEastAsia" w:eastAsiaTheme="majorEastAsia" w:hAnsiTheme="majorEastAsia" w:hint="eastAsia"/>
        </w:rPr>
        <w:t>0。最终输出如果是负数</w:t>
      </w:r>
      <w:r w:rsidR="00D2519F" w:rsidRPr="00D8162F">
        <w:rPr>
          <w:rFonts w:asciiTheme="majorEastAsia" w:eastAsiaTheme="majorEastAsia" w:hAnsiTheme="majorEastAsia" w:hint="eastAsia"/>
        </w:rPr>
        <w:t>，还需要把它变成补码的形式输出。至此，一个有符号的小数乘法运算</w:t>
      </w:r>
      <w:r w:rsidR="00886192" w:rsidRPr="00D8162F">
        <w:rPr>
          <w:rFonts w:asciiTheme="majorEastAsia" w:eastAsiaTheme="majorEastAsia" w:hAnsiTheme="majorEastAsia" w:hint="eastAsia"/>
        </w:rPr>
        <w:t>就完成了。</w:t>
      </w:r>
    </w:p>
    <w:p w:rsidR="00D2519F" w:rsidRPr="00D8162F" w:rsidRDefault="00D2519F"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根据以上思路，我们可以写出</w:t>
      </w:r>
      <w:proofErr w:type="gramStart"/>
      <w:r w:rsidRPr="00D8162F">
        <w:rPr>
          <w:rFonts w:asciiTheme="majorEastAsia" w:eastAsiaTheme="majorEastAsia" w:hAnsiTheme="majorEastAsia" w:hint="eastAsia"/>
        </w:rPr>
        <w:t>出</w:t>
      </w:r>
      <w:proofErr w:type="gramEnd"/>
      <w:r w:rsidRPr="00D8162F">
        <w:rPr>
          <w:rFonts w:asciiTheme="majorEastAsia" w:eastAsiaTheme="majorEastAsia" w:hAnsiTheme="majorEastAsia" w:hint="eastAsia"/>
        </w:rPr>
        <w:t>乘法模块的代码：</w:t>
      </w:r>
    </w:p>
    <w:p w:rsidR="00D2519F" w:rsidRPr="00D8162F" w:rsidRDefault="00D2519F"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lastRenderedPageBreak/>
        <w:tab/>
      </w:r>
      <w:r w:rsidR="006D34DB" w:rsidRPr="00D8162F">
        <w:rPr>
          <w:rFonts w:asciiTheme="majorEastAsia" w:eastAsiaTheme="majorEastAsia" w:hAnsiTheme="majorEastAsia"/>
          <w:noProof/>
        </w:rPr>
        <w:drawing>
          <wp:inline distT="0" distB="0" distL="0" distR="0" wp14:anchorId="2EECFA0A" wp14:editId="5441246D">
            <wp:extent cx="4843773" cy="47910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845451" cy="4792735"/>
                    </a:xfrm>
                    <a:prstGeom prst="rect">
                      <a:avLst/>
                    </a:prstGeom>
                  </pic:spPr>
                </pic:pic>
              </a:graphicData>
            </a:graphic>
          </wp:inline>
        </w:drawing>
      </w:r>
    </w:p>
    <w:p w:rsidR="00F26109" w:rsidRPr="00D8162F" w:rsidRDefault="00C55B01" w:rsidP="00D8162F">
      <w:pPr>
        <w:pStyle w:val="a3"/>
        <w:numPr>
          <w:ilvl w:val="0"/>
          <w:numId w:val="3"/>
        </w:numPr>
        <w:spacing w:line="360" w:lineRule="auto"/>
        <w:ind w:firstLineChars="0"/>
        <w:rPr>
          <w:rFonts w:asciiTheme="majorEastAsia" w:eastAsiaTheme="majorEastAsia" w:hAnsiTheme="majorEastAsia"/>
          <w:b/>
        </w:rPr>
      </w:pPr>
      <w:r w:rsidRPr="00D8162F">
        <w:rPr>
          <w:rFonts w:asciiTheme="majorEastAsia" w:eastAsiaTheme="majorEastAsia" w:hAnsiTheme="majorEastAsia" w:hint="eastAsia"/>
          <w:b/>
        </w:rPr>
        <w:t>综合设计模块</w:t>
      </w:r>
    </w:p>
    <w:p w:rsidR="009C4266" w:rsidRPr="00D8162F" w:rsidRDefault="00D604A8" w:rsidP="00D8162F">
      <w:pPr>
        <w:spacing w:line="360" w:lineRule="auto"/>
        <w:ind w:left="360"/>
        <w:rPr>
          <w:rFonts w:asciiTheme="majorEastAsia" w:eastAsiaTheme="majorEastAsia" w:hAnsiTheme="majorEastAsia"/>
        </w:rPr>
      </w:pPr>
      <w:r w:rsidRPr="00D8162F">
        <w:rPr>
          <w:rFonts w:asciiTheme="majorEastAsia" w:eastAsiaTheme="majorEastAsia" w:hAnsiTheme="majorEastAsia" w:hint="eastAsia"/>
        </w:rPr>
        <w:t>为了把rom模块和FIR主程序连接起来，我们需要编写一个顶层文件。</w:t>
      </w:r>
    </w:p>
    <w:p w:rsidR="00B54EC2" w:rsidRPr="00D8162F" w:rsidRDefault="00B54EC2" w:rsidP="00D8162F">
      <w:pPr>
        <w:spacing w:line="360" w:lineRule="auto"/>
        <w:ind w:left="360"/>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621F5EC9" wp14:editId="68842227">
            <wp:extent cx="5019675" cy="190387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020184" cy="1904067"/>
                    </a:xfrm>
                    <a:prstGeom prst="rect">
                      <a:avLst/>
                    </a:prstGeom>
                  </pic:spPr>
                </pic:pic>
              </a:graphicData>
            </a:graphic>
          </wp:inline>
        </w:drawing>
      </w:r>
    </w:p>
    <w:p w:rsidR="006B0214" w:rsidRPr="00D8162F" w:rsidRDefault="006B0214" w:rsidP="00D8162F">
      <w:pPr>
        <w:pStyle w:val="a3"/>
        <w:numPr>
          <w:ilvl w:val="0"/>
          <w:numId w:val="1"/>
        </w:numPr>
        <w:spacing w:line="360" w:lineRule="auto"/>
        <w:ind w:firstLineChars="0"/>
        <w:rPr>
          <w:rFonts w:asciiTheme="majorEastAsia" w:eastAsiaTheme="majorEastAsia" w:hAnsiTheme="majorEastAsia"/>
          <w:b/>
          <w:sz w:val="24"/>
          <w:szCs w:val="24"/>
        </w:rPr>
      </w:pPr>
      <w:r w:rsidRPr="00D8162F">
        <w:rPr>
          <w:rFonts w:asciiTheme="majorEastAsia" w:eastAsiaTheme="majorEastAsia" w:hAnsiTheme="majorEastAsia" w:hint="eastAsia"/>
          <w:b/>
          <w:sz w:val="24"/>
          <w:szCs w:val="24"/>
        </w:rPr>
        <w:t>分析验证</w:t>
      </w:r>
    </w:p>
    <w:p w:rsidR="00D40E36" w:rsidRPr="00D8162F" w:rsidRDefault="0063498B" w:rsidP="00D8162F">
      <w:pPr>
        <w:spacing w:line="360" w:lineRule="auto"/>
        <w:ind w:left="360"/>
        <w:rPr>
          <w:rFonts w:asciiTheme="majorEastAsia" w:eastAsiaTheme="majorEastAsia" w:hAnsiTheme="majorEastAsia"/>
        </w:rPr>
      </w:pPr>
      <w:r w:rsidRPr="00D8162F">
        <w:rPr>
          <w:rFonts w:asciiTheme="majorEastAsia" w:eastAsiaTheme="majorEastAsia" w:hAnsiTheme="majorEastAsia" w:hint="eastAsia"/>
        </w:rPr>
        <w:t>设计好以上模块后，可以进行编译综合了。最后的编译综合结果如下图所示：</w:t>
      </w:r>
    </w:p>
    <w:p w:rsidR="0063498B" w:rsidRPr="00D8162F" w:rsidRDefault="0063498B" w:rsidP="00D8162F">
      <w:pPr>
        <w:spacing w:line="360" w:lineRule="auto"/>
        <w:ind w:left="360"/>
        <w:jc w:val="center"/>
        <w:rPr>
          <w:rFonts w:asciiTheme="majorEastAsia" w:eastAsiaTheme="majorEastAsia" w:hAnsiTheme="majorEastAsia"/>
        </w:rPr>
      </w:pPr>
      <w:r w:rsidRPr="00D8162F">
        <w:rPr>
          <w:rFonts w:asciiTheme="majorEastAsia" w:eastAsiaTheme="majorEastAsia" w:hAnsiTheme="majorEastAsia"/>
          <w:noProof/>
        </w:rPr>
        <w:lastRenderedPageBreak/>
        <w:drawing>
          <wp:inline distT="0" distB="0" distL="0" distR="0" wp14:anchorId="301F29E8" wp14:editId="369766CC">
            <wp:extent cx="2231944" cy="9715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238375" cy="974349"/>
                    </a:xfrm>
                    <a:prstGeom prst="rect">
                      <a:avLst/>
                    </a:prstGeom>
                  </pic:spPr>
                </pic:pic>
              </a:graphicData>
            </a:graphic>
          </wp:inline>
        </w:drawing>
      </w:r>
      <w:r w:rsidRPr="00D8162F">
        <w:rPr>
          <w:rFonts w:asciiTheme="majorEastAsia" w:eastAsiaTheme="majorEastAsia" w:hAnsiTheme="majorEastAsia"/>
          <w:noProof/>
        </w:rPr>
        <w:drawing>
          <wp:inline distT="0" distB="0" distL="0" distR="0" wp14:anchorId="694F7ED1" wp14:editId="29C1088B">
            <wp:extent cx="2328960" cy="9715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36604" cy="974739"/>
                    </a:xfrm>
                    <a:prstGeom prst="rect">
                      <a:avLst/>
                    </a:prstGeom>
                  </pic:spPr>
                </pic:pic>
              </a:graphicData>
            </a:graphic>
          </wp:inline>
        </w:drawing>
      </w:r>
    </w:p>
    <w:p w:rsidR="006626AE" w:rsidRPr="00D8162F" w:rsidRDefault="006626AE" w:rsidP="00D8162F">
      <w:pPr>
        <w:spacing w:line="360" w:lineRule="auto"/>
        <w:ind w:left="360"/>
        <w:jc w:val="center"/>
        <w:rPr>
          <w:rFonts w:asciiTheme="majorEastAsia" w:eastAsiaTheme="majorEastAsia" w:hAnsiTheme="majorEastAsia"/>
        </w:rPr>
      </w:pPr>
      <w:r w:rsidRPr="00D8162F">
        <w:rPr>
          <w:rFonts w:asciiTheme="majorEastAsia" w:eastAsiaTheme="majorEastAsia" w:hAnsiTheme="majorEastAsia" w:hint="eastAsia"/>
        </w:rPr>
        <w:t>图5.1 编译结果</w:t>
      </w:r>
    </w:p>
    <w:p w:rsidR="0063498B" w:rsidRPr="00D8162F" w:rsidRDefault="006F4B9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从上图可以看出，最后编译成功，程序设计没有语法错误。</w:t>
      </w:r>
      <w:r w:rsidR="008622F9" w:rsidRPr="00D8162F">
        <w:rPr>
          <w:rFonts w:asciiTheme="majorEastAsia" w:eastAsiaTheme="majorEastAsia" w:hAnsiTheme="majorEastAsia" w:hint="eastAsia"/>
        </w:rPr>
        <w:t>但具体要测试其工作是否正常，我们接下来，就需要用到</w:t>
      </w:r>
      <w:proofErr w:type="spellStart"/>
      <w:r w:rsidR="008622F9" w:rsidRPr="00D8162F">
        <w:rPr>
          <w:rFonts w:asciiTheme="majorEastAsia" w:eastAsiaTheme="majorEastAsia" w:hAnsiTheme="majorEastAsia" w:hint="eastAsia"/>
        </w:rPr>
        <w:t>modelsim</w:t>
      </w:r>
      <w:proofErr w:type="spellEnd"/>
      <w:r w:rsidR="008622F9" w:rsidRPr="00D8162F">
        <w:rPr>
          <w:rFonts w:asciiTheme="majorEastAsia" w:eastAsiaTheme="majorEastAsia" w:hAnsiTheme="majorEastAsia" w:hint="eastAsia"/>
        </w:rPr>
        <w:t>对其进行仿真。</w:t>
      </w:r>
    </w:p>
    <w:p w:rsidR="00B962E8" w:rsidRPr="00D8162F" w:rsidRDefault="00B962E8"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首先我们看看其RTL视图：</w:t>
      </w:r>
    </w:p>
    <w:p w:rsidR="00B962E8" w:rsidRPr="00D8162F" w:rsidRDefault="00B962E8"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6D71968F" wp14:editId="39A9D287">
            <wp:extent cx="5716745" cy="17335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713993" cy="1732716"/>
                    </a:xfrm>
                    <a:prstGeom prst="rect">
                      <a:avLst/>
                    </a:prstGeom>
                  </pic:spPr>
                </pic:pic>
              </a:graphicData>
            </a:graphic>
          </wp:inline>
        </w:drawing>
      </w:r>
    </w:p>
    <w:p w:rsidR="00B962E8" w:rsidRPr="00D8162F" w:rsidRDefault="00B962E8"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图5.2 FIR滤波器RTL视图</w:t>
      </w:r>
    </w:p>
    <w:p w:rsidR="003A09DB" w:rsidRPr="00D8162F" w:rsidRDefault="00B962E8"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t>从上图</w:t>
      </w:r>
      <w:r w:rsidR="00B03A6D" w:rsidRPr="00D8162F">
        <w:rPr>
          <w:rFonts w:asciiTheme="majorEastAsia" w:eastAsiaTheme="majorEastAsia" w:hAnsiTheme="majorEastAsia" w:hint="eastAsia"/>
        </w:rPr>
        <w:t>的结构可以看出，我们要写</w:t>
      </w:r>
      <w:proofErr w:type="spellStart"/>
      <w:r w:rsidR="00B03A6D" w:rsidRPr="00D8162F">
        <w:rPr>
          <w:rFonts w:asciiTheme="majorEastAsia" w:eastAsiaTheme="majorEastAsia" w:hAnsiTheme="majorEastAsia" w:hint="eastAsia"/>
        </w:rPr>
        <w:t>testbench</w:t>
      </w:r>
      <w:proofErr w:type="spellEnd"/>
      <w:r w:rsidR="00B03A6D" w:rsidRPr="00D8162F">
        <w:rPr>
          <w:rFonts w:asciiTheme="majorEastAsia" w:eastAsiaTheme="majorEastAsia" w:hAnsiTheme="majorEastAsia" w:hint="eastAsia"/>
        </w:rPr>
        <w:t>文件，就需要三个输入，一个输出。</w:t>
      </w:r>
      <w:r w:rsidR="0012541B" w:rsidRPr="00D8162F">
        <w:rPr>
          <w:rFonts w:asciiTheme="majorEastAsia" w:eastAsiaTheme="majorEastAsia" w:hAnsiTheme="majorEastAsia" w:hint="eastAsia"/>
        </w:rPr>
        <w:t>其中一个输入是时钟，一个复位信号，还有随时</w:t>
      </w:r>
      <w:proofErr w:type="gramStart"/>
      <w:r w:rsidR="0012541B" w:rsidRPr="00D8162F">
        <w:rPr>
          <w:rFonts w:asciiTheme="majorEastAsia" w:eastAsiaTheme="majorEastAsia" w:hAnsiTheme="majorEastAsia" w:hint="eastAsia"/>
        </w:rPr>
        <w:t>钟变化</w:t>
      </w:r>
      <w:proofErr w:type="gramEnd"/>
      <w:r w:rsidR="0012541B" w:rsidRPr="00D8162F">
        <w:rPr>
          <w:rFonts w:asciiTheme="majorEastAsia" w:eastAsiaTheme="majorEastAsia" w:hAnsiTheme="majorEastAsia" w:hint="eastAsia"/>
        </w:rPr>
        <w:t>的地址输入和最后的输出。</w:t>
      </w:r>
      <w:r w:rsidR="004F0CA3" w:rsidRPr="00D8162F">
        <w:rPr>
          <w:rFonts w:asciiTheme="majorEastAsia" w:eastAsiaTheme="majorEastAsia" w:hAnsiTheme="majorEastAsia" w:hint="eastAsia"/>
        </w:rPr>
        <w:t>根据此可以写出测试文件：</w:t>
      </w:r>
    </w:p>
    <w:p w:rsidR="004F0CA3" w:rsidRPr="00D8162F" w:rsidRDefault="000C1805" w:rsidP="00D8162F">
      <w:pPr>
        <w:spacing w:line="360" w:lineRule="auto"/>
        <w:rPr>
          <w:rFonts w:asciiTheme="majorEastAsia" w:eastAsiaTheme="majorEastAsia" w:hAnsiTheme="majorEastAsia"/>
        </w:rPr>
      </w:pPr>
      <w:r w:rsidRPr="00D8162F">
        <w:rPr>
          <w:rFonts w:asciiTheme="majorEastAsia" w:eastAsiaTheme="majorEastAsia" w:hAnsiTheme="majorEastAsia"/>
          <w:noProof/>
        </w:rPr>
        <w:lastRenderedPageBreak/>
        <w:drawing>
          <wp:inline distT="0" distB="0" distL="0" distR="0" wp14:anchorId="42FE5225" wp14:editId="31A22BC3">
            <wp:extent cx="5457825" cy="492278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462742" cy="4927216"/>
                    </a:xfrm>
                    <a:prstGeom prst="rect">
                      <a:avLst/>
                    </a:prstGeom>
                  </pic:spPr>
                </pic:pic>
              </a:graphicData>
            </a:graphic>
          </wp:inline>
        </w:drawing>
      </w:r>
    </w:p>
    <w:p w:rsidR="000C1805" w:rsidRPr="00D8162F" w:rsidRDefault="000C1805"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r>
      <w:r w:rsidR="007E750C" w:rsidRPr="00D8162F">
        <w:rPr>
          <w:rFonts w:asciiTheme="majorEastAsia" w:eastAsiaTheme="majorEastAsia" w:hAnsiTheme="majorEastAsia" w:hint="eastAsia"/>
        </w:rPr>
        <w:t>由于最后输出的数是补码，为了能在</w:t>
      </w:r>
      <w:proofErr w:type="spellStart"/>
      <w:r w:rsidR="007E750C" w:rsidRPr="00D8162F">
        <w:rPr>
          <w:rFonts w:asciiTheme="majorEastAsia" w:eastAsiaTheme="majorEastAsia" w:hAnsiTheme="majorEastAsia" w:hint="eastAsia"/>
        </w:rPr>
        <w:t>modelsim</w:t>
      </w:r>
      <w:proofErr w:type="spellEnd"/>
      <w:r w:rsidR="007E750C" w:rsidRPr="00D8162F">
        <w:rPr>
          <w:rFonts w:asciiTheme="majorEastAsia" w:eastAsiaTheme="majorEastAsia" w:hAnsiTheme="majorEastAsia" w:hint="eastAsia"/>
        </w:rPr>
        <w:t>的下方</w:t>
      </w:r>
      <w:proofErr w:type="gramStart"/>
      <w:r w:rsidR="007E750C" w:rsidRPr="00D8162F">
        <w:rPr>
          <w:rFonts w:asciiTheme="majorEastAsia" w:eastAsiaTheme="majorEastAsia" w:hAnsiTheme="majorEastAsia" w:hint="eastAsia"/>
        </w:rPr>
        <w:t>报告栏能显示</w:t>
      </w:r>
      <w:proofErr w:type="gramEnd"/>
      <w:r w:rsidR="007E750C" w:rsidRPr="00D8162F">
        <w:rPr>
          <w:rFonts w:asciiTheme="majorEastAsia" w:eastAsiaTheme="majorEastAsia" w:hAnsiTheme="majorEastAsia" w:hint="eastAsia"/>
        </w:rPr>
        <w:t>出正常的十进制负数，我们定义了一个有符号寄存器out1，然后通过$display命令把结果按照时钟一个个输出到报告栏里。</w:t>
      </w:r>
    </w:p>
    <w:p w:rsidR="00025735" w:rsidRPr="00D8162F" w:rsidRDefault="00025735"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t>仿真得到的波形和结果如下图所示：</w:t>
      </w:r>
    </w:p>
    <w:p w:rsidR="00025735" w:rsidRPr="00D8162F" w:rsidRDefault="00025735" w:rsidP="00D8162F">
      <w:pPr>
        <w:spacing w:line="360" w:lineRule="auto"/>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357594E8" wp14:editId="7ADE638A">
            <wp:extent cx="5274310" cy="1428459"/>
            <wp:effectExtent l="0" t="0" r="254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274310" cy="1428459"/>
                    </a:xfrm>
                    <a:prstGeom prst="rect">
                      <a:avLst/>
                    </a:prstGeom>
                  </pic:spPr>
                </pic:pic>
              </a:graphicData>
            </a:graphic>
          </wp:inline>
        </w:drawing>
      </w:r>
    </w:p>
    <w:p w:rsidR="00025735" w:rsidRPr="00D8162F" w:rsidRDefault="00025735"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 xml:space="preserve">图5.3 </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仿真波形</w:t>
      </w:r>
    </w:p>
    <w:p w:rsidR="00025735" w:rsidRPr="00D8162F" w:rsidRDefault="002D56B7"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lastRenderedPageBreak/>
        <w:drawing>
          <wp:inline distT="0" distB="0" distL="0" distR="0" wp14:anchorId="409DAE7A" wp14:editId="7C3B5635">
            <wp:extent cx="3820924" cy="2619375"/>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822361" cy="2620360"/>
                    </a:xfrm>
                    <a:prstGeom prst="rect">
                      <a:avLst/>
                    </a:prstGeom>
                  </pic:spPr>
                </pic:pic>
              </a:graphicData>
            </a:graphic>
          </wp:inline>
        </w:drawing>
      </w:r>
    </w:p>
    <w:p w:rsidR="00025735" w:rsidRPr="00D8162F" w:rsidRDefault="00025735"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 xml:space="preserve">图5.4 </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输出结果显示</w:t>
      </w:r>
    </w:p>
    <w:p w:rsidR="003D278F" w:rsidRPr="00D8162F" w:rsidRDefault="003D278F"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r>
      <w:r w:rsidR="002D56B7" w:rsidRPr="00D8162F">
        <w:rPr>
          <w:rFonts w:asciiTheme="majorEastAsia" w:eastAsiaTheme="majorEastAsia" w:hAnsiTheme="majorEastAsia" w:hint="eastAsia"/>
        </w:rPr>
        <w:t>最后把报告栏里显示的结果，复制一部分到txt文件里，</w:t>
      </w:r>
      <w:r w:rsidR="004C009B" w:rsidRPr="00D8162F">
        <w:rPr>
          <w:rFonts w:asciiTheme="majorEastAsia" w:eastAsiaTheme="majorEastAsia" w:hAnsiTheme="majorEastAsia" w:hint="eastAsia"/>
        </w:rPr>
        <w:t>然后供</w:t>
      </w:r>
      <w:proofErr w:type="spellStart"/>
      <w:r w:rsidR="004C009B" w:rsidRPr="00D8162F">
        <w:rPr>
          <w:rFonts w:asciiTheme="majorEastAsia" w:eastAsiaTheme="majorEastAsia" w:hAnsiTheme="majorEastAsia" w:hint="eastAsia"/>
        </w:rPr>
        <w:t>matlab</w:t>
      </w:r>
      <w:proofErr w:type="spellEnd"/>
      <w:r w:rsidR="004C009B" w:rsidRPr="00D8162F">
        <w:rPr>
          <w:rFonts w:asciiTheme="majorEastAsia" w:eastAsiaTheme="majorEastAsia" w:hAnsiTheme="majorEastAsia" w:hint="eastAsia"/>
        </w:rPr>
        <w:t>绘图用。</w:t>
      </w:r>
    </w:p>
    <w:p w:rsidR="00E52B6B" w:rsidRPr="00D8162F" w:rsidRDefault="00E52B6B"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0B6731EF" wp14:editId="10F348E9">
            <wp:extent cx="3685865" cy="25717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93033" cy="2576751"/>
                    </a:xfrm>
                    <a:prstGeom prst="rect">
                      <a:avLst/>
                    </a:prstGeom>
                  </pic:spPr>
                </pic:pic>
              </a:graphicData>
            </a:graphic>
          </wp:inline>
        </w:drawing>
      </w:r>
    </w:p>
    <w:p w:rsidR="00E52B6B" w:rsidRPr="00D8162F" w:rsidRDefault="00E52B6B"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图5.5 把</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输出结果保存到txt中</w:t>
      </w:r>
    </w:p>
    <w:p w:rsidR="00E52B6B" w:rsidRPr="00D8162F" w:rsidRDefault="00E52B6B"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r>
      <w:r w:rsidR="00572C2E" w:rsidRPr="00D8162F">
        <w:rPr>
          <w:rFonts w:asciiTheme="majorEastAsia" w:eastAsiaTheme="majorEastAsia" w:hAnsiTheme="majorEastAsia" w:hint="eastAsia"/>
        </w:rPr>
        <w:t>最后执行以下代码，画出FIR滤波器输出的仿真波形：</w:t>
      </w:r>
    </w:p>
    <w:p w:rsidR="00572C2E" w:rsidRPr="00D8162F" w:rsidRDefault="00572C2E" w:rsidP="00D8162F">
      <w:pPr>
        <w:spacing w:line="360" w:lineRule="auto"/>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6040D721" wp14:editId="3289E794">
            <wp:extent cx="6187317" cy="1266825"/>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207816" cy="1271022"/>
                    </a:xfrm>
                    <a:prstGeom prst="rect">
                      <a:avLst/>
                    </a:prstGeom>
                  </pic:spPr>
                </pic:pic>
              </a:graphicData>
            </a:graphic>
          </wp:inline>
        </w:drawing>
      </w:r>
    </w:p>
    <w:p w:rsidR="00572C2E" w:rsidRPr="00D8162F" w:rsidRDefault="00572C2E"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t>由于我们没有对输出的35位数据进行截断处理，所以在最后的输出结果，我们要处以2</w:t>
      </w:r>
      <w:r w:rsidR="00685441" w:rsidRPr="00D8162F">
        <w:rPr>
          <w:rFonts w:asciiTheme="majorEastAsia" w:eastAsiaTheme="majorEastAsia" w:hAnsiTheme="majorEastAsia" w:hint="eastAsia"/>
        </w:rPr>
        <w:t>^23</w:t>
      </w:r>
      <w:r w:rsidRPr="00D8162F">
        <w:rPr>
          <w:rFonts w:asciiTheme="majorEastAsia" w:eastAsiaTheme="majorEastAsia" w:hAnsiTheme="majorEastAsia" w:hint="eastAsia"/>
        </w:rPr>
        <w:t>。这是因为</w:t>
      </w:r>
      <w:r w:rsidR="00685441" w:rsidRPr="00D8162F">
        <w:rPr>
          <w:rFonts w:asciiTheme="majorEastAsia" w:eastAsiaTheme="majorEastAsia" w:hAnsiTheme="majorEastAsia" w:hint="eastAsia"/>
        </w:rPr>
        <w:t>两个Q11的小数相乘，其小数位扩大了11位，变成了22位；然后加上1位的无关位，所以最后输出要处以2的23次方。</w:t>
      </w:r>
    </w:p>
    <w:p w:rsidR="002241DC" w:rsidRPr="00D8162F" w:rsidRDefault="002241DC"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lastRenderedPageBreak/>
        <w:tab/>
        <w:t>最后得出滤波器仿真的波形和</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产生的结果进行比较：</w:t>
      </w:r>
    </w:p>
    <w:p w:rsidR="002241DC" w:rsidRPr="00D8162F" w:rsidRDefault="00C25FF0"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drawing>
          <wp:inline distT="0" distB="0" distL="0" distR="0" wp14:anchorId="6F85E364" wp14:editId="7E71703B">
            <wp:extent cx="4991941" cy="44481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996152" cy="4451927"/>
                    </a:xfrm>
                    <a:prstGeom prst="rect">
                      <a:avLst/>
                    </a:prstGeom>
                  </pic:spPr>
                </pic:pic>
              </a:graphicData>
            </a:graphic>
          </wp:inline>
        </w:drawing>
      </w:r>
    </w:p>
    <w:p w:rsidR="00C25FF0" w:rsidRPr="00D8162F" w:rsidRDefault="00C25FF0"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图5.6 当输入信号为x1时</w:t>
      </w:r>
      <w:r w:rsidR="006529D5" w:rsidRPr="00D8162F">
        <w:rPr>
          <w:rFonts w:asciiTheme="majorEastAsia" w:eastAsiaTheme="majorEastAsia" w:hAnsiTheme="majorEastAsia" w:hint="eastAsia"/>
        </w:rPr>
        <w:t>，</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输出的波形和</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仿真的波形比较</w:t>
      </w:r>
    </w:p>
    <w:p w:rsidR="00B24ED8" w:rsidRPr="00D8162F" w:rsidRDefault="00641E8A"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noProof/>
        </w:rPr>
        <w:lastRenderedPageBreak/>
        <w:drawing>
          <wp:inline distT="0" distB="0" distL="0" distR="0" wp14:anchorId="60EB7FD7" wp14:editId="45945769">
            <wp:extent cx="4486275" cy="5381930"/>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497163" cy="5394992"/>
                    </a:xfrm>
                    <a:prstGeom prst="rect">
                      <a:avLst/>
                    </a:prstGeom>
                  </pic:spPr>
                </pic:pic>
              </a:graphicData>
            </a:graphic>
          </wp:inline>
        </w:drawing>
      </w:r>
    </w:p>
    <w:p w:rsidR="00641E8A" w:rsidRPr="00D8162F" w:rsidRDefault="00B24ED8" w:rsidP="00D8162F">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图5.7当输入信号为x2时，</w:t>
      </w:r>
      <w:proofErr w:type="spellStart"/>
      <w:r w:rsidRPr="00D8162F">
        <w:rPr>
          <w:rFonts w:asciiTheme="majorEastAsia" w:eastAsiaTheme="majorEastAsia" w:hAnsiTheme="majorEastAsia" w:hint="eastAsia"/>
        </w:rPr>
        <w:t>modelsim</w:t>
      </w:r>
      <w:proofErr w:type="spellEnd"/>
      <w:r w:rsidRPr="00D8162F">
        <w:rPr>
          <w:rFonts w:asciiTheme="majorEastAsia" w:eastAsiaTheme="majorEastAsia" w:hAnsiTheme="majorEastAsia" w:hint="eastAsia"/>
        </w:rPr>
        <w:t>输出的波形和</w:t>
      </w:r>
      <w:proofErr w:type="spellStart"/>
      <w:r w:rsidRPr="00D8162F">
        <w:rPr>
          <w:rFonts w:asciiTheme="majorEastAsia" w:eastAsiaTheme="majorEastAsia" w:hAnsiTheme="majorEastAsia" w:hint="eastAsia"/>
        </w:rPr>
        <w:t>matlab</w:t>
      </w:r>
      <w:proofErr w:type="spellEnd"/>
      <w:r w:rsidRPr="00D8162F">
        <w:rPr>
          <w:rFonts w:asciiTheme="majorEastAsia" w:eastAsiaTheme="majorEastAsia" w:hAnsiTheme="majorEastAsia" w:hint="eastAsia"/>
        </w:rPr>
        <w:t>仿真的波形比较</w:t>
      </w:r>
    </w:p>
    <w:p w:rsidR="00C25FF0" w:rsidRPr="00D8162F" w:rsidRDefault="00C25FF0" w:rsidP="00D8162F">
      <w:pPr>
        <w:spacing w:line="360" w:lineRule="auto"/>
        <w:rPr>
          <w:rFonts w:asciiTheme="majorEastAsia" w:eastAsiaTheme="majorEastAsia" w:hAnsiTheme="majorEastAsia"/>
        </w:rPr>
      </w:pPr>
      <w:r w:rsidRPr="00D8162F">
        <w:rPr>
          <w:rFonts w:asciiTheme="majorEastAsia" w:eastAsiaTheme="majorEastAsia" w:hAnsiTheme="majorEastAsia" w:hint="eastAsia"/>
        </w:rPr>
        <w:tab/>
        <w:t>由于输出结果是随机选取，所以相位上</w:t>
      </w:r>
      <w:r w:rsidR="006529D5" w:rsidRPr="00D8162F">
        <w:rPr>
          <w:rFonts w:asciiTheme="majorEastAsia" w:eastAsiaTheme="majorEastAsia" w:hAnsiTheme="majorEastAsia" w:hint="eastAsia"/>
        </w:rPr>
        <w:t>会有偏差。但可以看得出，</w:t>
      </w:r>
      <w:proofErr w:type="spellStart"/>
      <w:r w:rsidR="006529D5" w:rsidRPr="00D8162F">
        <w:rPr>
          <w:rFonts w:asciiTheme="majorEastAsia" w:eastAsiaTheme="majorEastAsia" w:hAnsiTheme="majorEastAsia" w:hint="eastAsia"/>
        </w:rPr>
        <w:t>modelsim</w:t>
      </w:r>
      <w:proofErr w:type="spellEnd"/>
      <w:r w:rsidR="006529D5" w:rsidRPr="00D8162F">
        <w:rPr>
          <w:rFonts w:asciiTheme="majorEastAsia" w:eastAsiaTheme="majorEastAsia" w:hAnsiTheme="majorEastAsia" w:hint="eastAsia"/>
        </w:rPr>
        <w:t>的输出波形是和</w:t>
      </w:r>
      <w:proofErr w:type="spellStart"/>
      <w:r w:rsidR="006529D5" w:rsidRPr="00D8162F">
        <w:rPr>
          <w:rFonts w:asciiTheme="majorEastAsia" w:eastAsiaTheme="majorEastAsia" w:hAnsiTheme="majorEastAsia" w:hint="eastAsia"/>
        </w:rPr>
        <w:t>matlab</w:t>
      </w:r>
      <w:proofErr w:type="spellEnd"/>
      <w:r w:rsidR="006529D5" w:rsidRPr="00D8162F">
        <w:rPr>
          <w:rFonts w:asciiTheme="majorEastAsia" w:eastAsiaTheme="majorEastAsia" w:hAnsiTheme="majorEastAsia" w:hint="eastAsia"/>
        </w:rPr>
        <w:t>的输出波形一致的，可以确定滤波器正常工作，达到了预期的效果。</w:t>
      </w:r>
    </w:p>
    <w:p w:rsidR="00812539" w:rsidRPr="00D8162F" w:rsidRDefault="00812539" w:rsidP="00D8162F">
      <w:pPr>
        <w:pStyle w:val="a3"/>
        <w:numPr>
          <w:ilvl w:val="0"/>
          <w:numId w:val="1"/>
        </w:numPr>
        <w:spacing w:line="360" w:lineRule="auto"/>
        <w:ind w:firstLineChars="0"/>
        <w:rPr>
          <w:rFonts w:asciiTheme="majorEastAsia" w:eastAsiaTheme="majorEastAsia" w:hAnsiTheme="majorEastAsia"/>
          <w:b/>
          <w:sz w:val="24"/>
          <w:szCs w:val="24"/>
        </w:rPr>
      </w:pPr>
      <w:r w:rsidRPr="00D8162F">
        <w:rPr>
          <w:rFonts w:asciiTheme="majorEastAsia" w:eastAsiaTheme="majorEastAsia" w:hAnsiTheme="majorEastAsia" w:hint="eastAsia"/>
          <w:b/>
          <w:sz w:val="24"/>
          <w:szCs w:val="24"/>
        </w:rPr>
        <w:t>设计总结</w:t>
      </w:r>
    </w:p>
    <w:p w:rsidR="008F499D" w:rsidRPr="00D8162F" w:rsidRDefault="008F499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通过本次FIR低通滤波器的设计，我对Verilog</w:t>
      </w:r>
      <w:r w:rsidR="0060753A" w:rsidRPr="00D8162F">
        <w:rPr>
          <w:rFonts w:asciiTheme="majorEastAsia" w:eastAsiaTheme="majorEastAsia" w:hAnsiTheme="majorEastAsia" w:hint="eastAsia"/>
        </w:rPr>
        <w:t>这门语言有了更深入的理解和认识，</w:t>
      </w:r>
      <w:r w:rsidR="00BA7B92" w:rsidRPr="00D8162F">
        <w:rPr>
          <w:rFonts w:asciiTheme="majorEastAsia" w:eastAsiaTheme="majorEastAsia" w:hAnsiTheme="majorEastAsia" w:hint="eastAsia"/>
        </w:rPr>
        <w:t>掌握了FPGA对有符号小数乘法的处理技巧。</w:t>
      </w:r>
      <w:r w:rsidR="0073751D" w:rsidRPr="00D8162F">
        <w:rPr>
          <w:rFonts w:asciiTheme="majorEastAsia" w:eastAsiaTheme="majorEastAsia" w:hAnsiTheme="majorEastAsia" w:hint="eastAsia"/>
        </w:rPr>
        <w:t>另外通过对设计进行</w:t>
      </w:r>
      <w:proofErr w:type="spellStart"/>
      <w:r w:rsidR="0073751D" w:rsidRPr="00D8162F">
        <w:rPr>
          <w:rFonts w:asciiTheme="majorEastAsia" w:eastAsiaTheme="majorEastAsia" w:hAnsiTheme="majorEastAsia" w:hint="eastAsia"/>
        </w:rPr>
        <w:t>modelsim</w:t>
      </w:r>
      <w:proofErr w:type="spellEnd"/>
      <w:r w:rsidR="0073751D" w:rsidRPr="00D8162F">
        <w:rPr>
          <w:rFonts w:asciiTheme="majorEastAsia" w:eastAsiaTheme="majorEastAsia" w:hAnsiTheme="majorEastAsia" w:hint="eastAsia"/>
        </w:rPr>
        <w:t>和</w:t>
      </w:r>
      <w:proofErr w:type="spellStart"/>
      <w:r w:rsidR="0073751D" w:rsidRPr="00D8162F">
        <w:rPr>
          <w:rFonts w:asciiTheme="majorEastAsia" w:eastAsiaTheme="majorEastAsia" w:hAnsiTheme="majorEastAsia" w:hint="eastAsia"/>
        </w:rPr>
        <w:t>matlab</w:t>
      </w:r>
      <w:proofErr w:type="spellEnd"/>
      <w:r w:rsidR="0073751D" w:rsidRPr="00D8162F">
        <w:rPr>
          <w:rFonts w:asciiTheme="majorEastAsia" w:eastAsiaTheme="majorEastAsia" w:hAnsiTheme="majorEastAsia" w:hint="eastAsia"/>
        </w:rPr>
        <w:t>的联合仿真，使我对这两个工具的</w:t>
      </w:r>
      <w:r w:rsidR="00B75F93" w:rsidRPr="00D8162F">
        <w:rPr>
          <w:rFonts w:asciiTheme="majorEastAsia" w:eastAsiaTheme="majorEastAsia" w:hAnsiTheme="majorEastAsia" w:hint="eastAsia"/>
        </w:rPr>
        <w:t>操作</w:t>
      </w:r>
      <w:r w:rsidR="00DC0429" w:rsidRPr="00D8162F">
        <w:rPr>
          <w:rFonts w:asciiTheme="majorEastAsia" w:eastAsiaTheme="majorEastAsia" w:hAnsiTheme="majorEastAsia" w:hint="eastAsia"/>
        </w:rPr>
        <w:t>水平</w:t>
      </w:r>
      <w:r w:rsidR="0073751D" w:rsidRPr="00D8162F">
        <w:rPr>
          <w:rFonts w:asciiTheme="majorEastAsia" w:eastAsiaTheme="majorEastAsia" w:hAnsiTheme="majorEastAsia" w:hint="eastAsia"/>
        </w:rPr>
        <w:t>有了进一步的提高。</w:t>
      </w:r>
    </w:p>
    <w:p w:rsidR="00D20B36" w:rsidRPr="00D8162F" w:rsidRDefault="00D20B36"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刚开始做这个设计的时候，下</w:t>
      </w:r>
      <w:r w:rsidR="00245050" w:rsidRPr="00D8162F">
        <w:rPr>
          <w:rFonts w:asciiTheme="majorEastAsia" w:eastAsiaTheme="majorEastAsia" w:hAnsiTheme="majorEastAsia" w:hint="eastAsia"/>
        </w:rPr>
        <w:t>了很多的源代码，参考了人家不少的程序，发现其设计的方法都不一样，但是这些程序都没有涉及到有符号小数的乘法处理问题。</w:t>
      </w:r>
      <w:r w:rsidR="00BB6099" w:rsidRPr="00D8162F">
        <w:rPr>
          <w:rFonts w:asciiTheme="majorEastAsia" w:eastAsiaTheme="majorEastAsia" w:hAnsiTheme="majorEastAsia" w:hint="eastAsia"/>
        </w:rPr>
        <w:t>所以我决定参照别人的程序写一个有符号小数的乘法运算模块应用到FIR滤波器中，取得了很好的效果。</w:t>
      </w:r>
    </w:p>
    <w:p w:rsidR="000A3DF7" w:rsidRDefault="004E2C16"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在使用</w:t>
      </w:r>
      <w:proofErr w:type="spellStart"/>
      <w:r w:rsidRPr="00D8162F">
        <w:rPr>
          <w:rFonts w:asciiTheme="majorEastAsia" w:eastAsiaTheme="majorEastAsia" w:hAnsiTheme="majorEastAsia" w:hint="eastAsia"/>
        </w:rPr>
        <w:t>modelsim</w:t>
      </w:r>
      <w:proofErr w:type="spellEnd"/>
      <w:r w:rsidR="00160572" w:rsidRPr="00D8162F">
        <w:rPr>
          <w:rFonts w:asciiTheme="majorEastAsia" w:eastAsiaTheme="majorEastAsia" w:hAnsiTheme="majorEastAsia" w:hint="eastAsia"/>
        </w:rPr>
        <w:t>对设计进行仿真的时候，由于这个设计使用了</w:t>
      </w:r>
      <w:proofErr w:type="spellStart"/>
      <w:r w:rsidR="00160572" w:rsidRPr="00D8162F">
        <w:rPr>
          <w:rFonts w:asciiTheme="majorEastAsia" w:eastAsiaTheme="majorEastAsia" w:hAnsiTheme="majorEastAsia" w:hint="eastAsia"/>
        </w:rPr>
        <w:t>altera</w:t>
      </w:r>
      <w:proofErr w:type="spellEnd"/>
      <w:r w:rsidR="00160572" w:rsidRPr="00D8162F">
        <w:rPr>
          <w:rFonts w:asciiTheme="majorEastAsia" w:eastAsiaTheme="majorEastAsia" w:hAnsiTheme="majorEastAsia" w:hint="eastAsia"/>
        </w:rPr>
        <w:t>的</w:t>
      </w:r>
      <w:proofErr w:type="spellStart"/>
      <w:r w:rsidR="00160572" w:rsidRPr="00D8162F">
        <w:rPr>
          <w:rFonts w:asciiTheme="majorEastAsia" w:eastAsiaTheme="majorEastAsia" w:hAnsiTheme="majorEastAsia" w:hint="eastAsia"/>
        </w:rPr>
        <w:t>romIP</w:t>
      </w:r>
      <w:proofErr w:type="spellEnd"/>
      <w:r w:rsidR="00160572" w:rsidRPr="00D8162F">
        <w:rPr>
          <w:rFonts w:asciiTheme="majorEastAsia" w:eastAsiaTheme="majorEastAsia" w:hAnsiTheme="majorEastAsia" w:hint="eastAsia"/>
        </w:rPr>
        <w:t>核，所</w:t>
      </w:r>
      <w:r w:rsidR="00160572" w:rsidRPr="00D8162F">
        <w:rPr>
          <w:rFonts w:asciiTheme="majorEastAsia" w:eastAsiaTheme="majorEastAsia" w:hAnsiTheme="majorEastAsia" w:hint="eastAsia"/>
        </w:rPr>
        <w:lastRenderedPageBreak/>
        <w:t>以在编译和仿真的时候遇到了很多的问题。首先要仿真IP核，要添加</w:t>
      </w:r>
      <w:r w:rsidR="00C3299D" w:rsidRPr="00D8162F">
        <w:rPr>
          <w:rFonts w:asciiTheme="majorEastAsia" w:eastAsiaTheme="majorEastAsia" w:hAnsiTheme="majorEastAsia" w:hint="eastAsia"/>
        </w:rPr>
        <w:t>220model.v和</w:t>
      </w:r>
      <w:proofErr w:type="spellStart"/>
      <w:r w:rsidR="00C3299D" w:rsidRPr="00D8162F">
        <w:rPr>
          <w:rFonts w:asciiTheme="majorEastAsia" w:eastAsiaTheme="majorEastAsia" w:hAnsiTheme="majorEastAsia" w:hint="eastAsia"/>
        </w:rPr>
        <w:t>altera_mf.v</w:t>
      </w:r>
      <w:proofErr w:type="spellEnd"/>
      <w:r w:rsidR="00C3299D" w:rsidRPr="00D8162F">
        <w:rPr>
          <w:rFonts w:asciiTheme="majorEastAsia" w:eastAsiaTheme="majorEastAsia" w:hAnsiTheme="majorEastAsia" w:hint="eastAsia"/>
        </w:rPr>
        <w:t>这两个文件到</w:t>
      </w:r>
      <w:proofErr w:type="spellStart"/>
      <w:r w:rsidR="00C3299D" w:rsidRPr="00D8162F">
        <w:rPr>
          <w:rFonts w:asciiTheme="majorEastAsia" w:eastAsiaTheme="majorEastAsia" w:hAnsiTheme="majorEastAsia" w:hint="eastAsia"/>
        </w:rPr>
        <w:t>modelsim</w:t>
      </w:r>
      <w:proofErr w:type="spellEnd"/>
      <w:r w:rsidR="00C3299D" w:rsidRPr="00D8162F">
        <w:rPr>
          <w:rFonts w:asciiTheme="majorEastAsia" w:eastAsiaTheme="majorEastAsia" w:hAnsiTheme="majorEastAsia" w:hint="eastAsia"/>
        </w:rPr>
        <w:t>的project里面，然后还要下载一个</w:t>
      </w:r>
      <w:r w:rsidR="002B5161" w:rsidRPr="00D8162F">
        <w:rPr>
          <w:rFonts w:asciiTheme="majorEastAsia" w:eastAsiaTheme="majorEastAsia" w:hAnsiTheme="majorEastAsia" w:hint="eastAsia"/>
        </w:rPr>
        <w:t>“conver_hex2ver.dll”的控件，到</w:t>
      </w:r>
      <w:proofErr w:type="spellStart"/>
      <w:r w:rsidR="002B5161" w:rsidRPr="00D8162F">
        <w:rPr>
          <w:rFonts w:asciiTheme="majorEastAsia" w:eastAsiaTheme="majorEastAsia" w:hAnsiTheme="majorEastAsia" w:hint="eastAsia"/>
        </w:rPr>
        <w:t>modelsim</w:t>
      </w:r>
      <w:proofErr w:type="spellEnd"/>
      <w:r w:rsidR="002B5161" w:rsidRPr="00D8162F">
        <w:rPr>
          <w:rFonts w:asciiTheme="majorEastAsia" w:eastAsiaTheme="majorEastAsia" w:hAnsiTheme="majorEastAsia" w:hint="eastAsia"/>
        </w:rPr>
        <w:t>的win32aloem文件夹里，</w:t>
      </w:r>
      <w:r w:rsidR="00D11453" w:rsidRPr="00D8162F">
        <w:rPr>
          <w:rFonts w:asciiTheme="majorEastAsia" w:eastAsiaTheme="majorEastAsia" w:hAnsiTheme="majorEastAsia" w:hint="eastAsia"/>
        </w:rPr>
        <w:t>再在modelsim.ini中的List of dynamic</w:t>
      </w:r>
      <w:r w:rsidR="009A0FCE">
        <w:rPr>
          <w:rFonts w:asciiTheme="majorEastAsia" w:eastAsiaTheme="majorEastAsia" w:hAnsiTheme="majorEastAsia"/>
        </w:rPr>
        <w:t>…</w:t>
      </w:r>
      <w:r w:rsidR="00D11453" w:rsidRPr="00D8162F">
        <w:rPr>
          <w:rFonts w:asciiTheme="majorEastAsia" w:eastAsiaTheme="majorEastAsia" w:hAnsiTheme="majorEastAsia" w:hint="eastAsia"/>
        </w:rPr>
        <w:t>下面添加上</w:t>
      </w:r>
      <w:r w:rsidR="000A3DF7">
        <w:rPr>
          <w:rFonts w:asciiTheme="majorEastAsia" w:eastAsiaTheme="majorEastAsia" w:hAnsiTheme="majorEastAsia" w:hint="eastAsia"/>
        </w:rPr>
        <w:t>：</w:t>
      </w:r>
    </w:p>
    <w:p w:rsidR="000A3DF7" w:rsidRDefault="00D11453" w:rsidP="00704015">
      <w:pPr>
        <w:spacing w:line="360" w:lineRule="auto"/>
        <w:jc w:val="center"/>
        <w:rPr>
          <w:rFonts w:asciiTheme="majorEastAsia" w:eastAsiaTheme="majorEastAsia" w:hAnsiTheme="majorEastAsia"/>
        </w:rPr>
      </w:pPr>
      <w:r w:rsidRPr="00D8162F">
        <w:rPr>
          <w:rFonts w:asciiTheme="majorEastAsia" w:eastAsiaTheme="majorEastAsia" w:hAnsiTheme="majorEastAsia" w:hint="eastAsia"/>
        </w:rPr>
        <w:t>“</w:t>
      </w:r>
      <w:proofErr w:type="spellStart"/>
      <w:r w:rsidRPr="00D8162F">
        <w:rPr>
          <w:rFonts w:asciiTheme="majorEastAsia" w:eastAsiaTheme="majorEastAsia" w:hAnsiTheme="majorEastAsia"/>
        </w:rPr>
        <w:t>Veriuser</w:t>
      </w:r>
      <w:proofErr w:type="spellEnd"/>
      <w:r w:rsidRPr="00D8162F">
        <w:rPr>
          <w:rFonts w:asciiTheme="majorEastAsia" w:eastAsiaTheme="majorEastAsia" w:hAnsiTheme="majorEastAsia"/>
        </w:rPr>
        <w:t xml:space="preserve"> = C:\altera\10.0\modelsim_ase\win32aloem\convert_hex2ver.dll</w:t>
      </w:r>
      <w:r w:rsidRPr="00D8162F">
        <w:rPr>
          <w:rFonts w:asciiTheme="majorEastAsia" w:eastAsiaTheme="majorEastAsia" w:hAnsiTheme="majorEastAsia" w:hint="eastAsia"/>
        </w:rPr>
        <w:t>”</w:t>
      </w:r>
    </w:p>
    <w:p w:rsidR="004E2C16" w:rsidRPr="00D8162F" w:rsidRDefault="00D11453" w:rsidP="000A3DF7">
      <w:pPr>
        <w:spacing w:line="360" w:lineRule="auto"/>
        <w:rPr>
          <w:rFonts w:asciiTheme="majorEastAsia" w:eastAsiaTheme="majorEastAsia" w:hAnsiTheme="majorEastAsia"/>
        </w:rPr>
      </w:pPr>
      <w:r w:rsidRPr="00D8162F">
        <w:rPr>
          <w:rFonts w:asciiTheme="majorEastAsia" w:eastAsiaTheme="majorEastAsia" w:hAnsiTheme="majorEastAsia" w:hint="eastAsia"/>
        </w:rPr>
        <w:t>这一行，才能够让rom正常读出hex文件的内容，从而实现对系统的正常仿真。</w:t>
      </w:r>
      <w:r w:rsidR="00E3418E" w:rsidRPr="00D8162F">
        <w:rPr>
          <w:rFonts w:asciiTheme="majorEastAsia" w:eastAsiaTheme="majorEastAsia" w:hAnsiTheme="majorEastAsia" w:hint="eastAsia"/>
        </w:rPr>
        <w:t>虽然过程很曲折，但收获很大，</w:t>
      </w:r>
      <w:r w:rsidR="00F213D4" w:rsidRPr="00D8162F">
        <w:rPr>
          <w:rFonts w:asciiTheme="majorEastAsia" w:eastAsiaTheme="majorEastAsia" w:hAnsiTheme="majorEastAsia" w:hint="eastAsia"/>
        </w:rPr>
        <w:t>这是我首次对这样一个完整的模块进行仿真</w:t>
      </w:r>
      <w:r w:rsidR="00046680">
        <w:rPr>
          <w:rFonts w:asciiTheme="majorEastAsia" w:eastAsiaTheme="majorEastAsia" w:hAnsiTheme="majorEastAsia" w:hint="eastAsia"/>
        </w:rPr>
        <w:t>，能解决这些问题，为</w:t>
      </w:r>
      <w:r w:rsidR="0039104E">
        <w:rPr>
          <w:rFonts w:asciiTheme="majorEastAsia" w:eastAsiaTheme="majorEastAsia" w:hAnsiTheme="majorEastAsia" w:hint="eastAsia"/>
        </w:rPr>
        <w:t>今后的设计和</w:t>
      </w:r>
      <w:r w:rsidR="00F213D4" w:rsidRPr="00D8162F">
        <w:rPr>
          <w:rFonts w:asciiTheme="majorEastAsia" w:eastAsiaTheme="majorEastAsia" w:hAnsiTheme="majorEastAsia" w:hint="eastAsia"/>
        </w:rPr>
        <w:t>应用积累了大量的经验。</w:t>
      </w:r>
    </w:p>
    <w:p w:rsidR="00972B2E" w:rsidRPr="00D8162F" w:rsidRDefault="009972A5"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通过分析这次设计，其实也存在不足的地方。在FIR系统模块里，其实我可以加上一个COUNT模块，用来产生地址信号，这样用</w:t>
      </w:r>
      <w:proofErr w:type="spellStart"/>
      <w:r w:rsidRPr="00D8162F">
        <w:rPr>
          <w:rFonts w:asciiTheme="majorEastAsia" w:eastAsiaTheme="majorEastAsia" w:hAnsiTheme="majorEastAsia" w:hint="eastAsia"/>
        </w:rPr>
        <w:t>modelsim</w:t>
      </w:r>
      <w:proofErr w:type="spellEnd"/>
      <w:r w:rsidR="00B574CD" w:rsidRPr="00D8162F">
        <w:rPr>
          <w:rFonts w:asciiTheme="majorEastAsia" w:eastAsiaTheme="majorEastAsia" w:hAnsiTheme="majorEastAsia" w:hint="eastAsia"/>
        </w:rPr>
        <w:t>仿真的时候只需要时钟和复位的输入即可，可以使系统看上去更完整。但由于本设计是基于</w:t>
      </w:r>
      <w:proofErr w:type="spellStart"/>
      <w:r w:rsidR="00B574CD" w:rsidRPr="00D8162F">
        <w:rPr>
          <w:rFonts w:asciiTheme="majorEastAsia" w:eastAsiaTheme="majorEastAsia" w:hAnsiTheme="majorEastAsia" w:hint="eastAsia"/>
        </w:rPr>
        <w:t>modelsim</w:t>
      </w:r>
      <w:proofErr w:type="spellEnd"/>
      <w:r w:rsidR="002972F6" w:rsidRPr="00D8162F">
        <w:rPr>
          <w:rFonts w:asciiTheme="majorEastAsia" w:eastAsiaTheme="majorEastAsia" w:hAnsiTheme="majorEastAsia" w:hint="eastAsia"/>
        </w:rPr>
        <w:t>仿真为目的，所以就没添加上去，而是在测试模块里补充；另外，对输出数据的数位处理，还不够恰当。输出的35位数据，其实可以通过截断，变成更低数位的</w:t>
      </w:r>
      <w:r w:rsidR="00F7525F" w:rsidRPr="00D8162F">
        <w:rPr>
          <w:rFonts w:asciiTheme="majorEastAsia" w:eastAsiaTheme="majorEastAsia" w:hAnsiTheme="majorEastAsia" w:hint="eastAsia"/>
        </w:rPr>
        <w:t>输出。当然对于仿真的结果是没影响，但如果应用到实际的工程里，由于实际数位的限制，还是需要进行截断处理的。</w:t>
      </w:r>
    </w:p>
    <w:p w:rsidR="00260C4D" w:rsidRPr="00D8162F" w:rsidRDefault="00260C4D" w:rsidP="00D8162F">
      <w:pPr>
        <w:spacing w:line="360" w:lineRule="auto"/>
        <w:ind w:firstLine="360"/>
        <w:rPr>
          <w:rFonts w:asciiTheme="majorEastAsia" w:eastAsiaTheme="majorEastAsia" w:hAnsiTheme="majorEastAsia"/>
        </w:rPr>
      </w:pPr>
      <w:r w:rsidRPr="00D8162F">
        <w:rPr>
          <w:rFonts w:asciiTheme="majorEastAsia" w:eastAsiaTheme="majorEastAsia" w:hAnsiTheme="majorEastAsia" w:hint="eastAsia"/>
        </w:rPr>
        <w:t>总的来说，本次设计还是很成功的，希望以后能继续</w:t>
      </w:r>
      <w:r w:rsidR="00FE52C8" w:rsidRPr="00D8162F">
        <w:rPr>
          <w:rFonts w:asciiTheme="majorEastAsia" w:eastAsiaTheme="majorEastAsia" w:hAnsiTheme="majorEastAsia" w:hint="eastAsia"/>
        </w:rPr>
        <w:t>深入</w:t>
      </w:r>
      <w:r w:rsidRPr="00D8162F">
        <w:rPr>
          <w:rFonts w:asciiTheme="majorEastAsia" w:eastAsiaTheme="majorEastAsia" w:hAnsiTheme="majorEastAsia" w:hint="eastAsia"/>
        </w:rPr>
        <w:t>学习，积累更多的经验。</w:t>
      </w:r>
    </w:p>
    <w:sectPr w:rsidR="00260C4D" w:rsidRPr="00D8162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CF3346"/>
    <w:multiLevelType w:val="hybridMultilevel"/>
    <w:tmpl w:val="A7866D2C"/>
    <w:lvl w:ilvl="0" w:tplc="8788D3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F4C5FA2"/>
    <w:multiLevelType w:val="hybridMultilevel"/>
    <w:tmpl w:val="C958DF68"/>
    <w:lvl w:ilvl="0" w:tplc="7E8C2DF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73EE3FF9"/>
    <w:multiLevelType w:val="hybridMultilevel"/>
    <w:tmpl w:val="DF742674"/>
    <w:lvl w:ilvl="0" w:tplc="F1CE202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22CB"/>
    <w:rsid w:val="00003590"/>
    <w:rsid w:val="00025735"/>
    <w:rsid w:val="00046680"/>
    <w:rsid w:val="000577B5"/>
    <w:rsid w:val="000625D0"/>
    <w:rsid w:val="00064276"/>
    <w:rsid w:val="000670CE"/>
    <w:rsid w:val="000A3DF7"/>
    <w:rsid w:val="000C0660"/>
    <w:rsid w:val="000C1805"/>
    <w:rsid w:val="000C7A80"/>
    <w:rsid w:val="000D6AA9"/>
    <w:rsid w:val="000F733E"/>
    <w:rsid w:val="0012541B"/>
    <w:rsid w:val="00126225"/>
    <w:rsid w:val="001444FA"/>
    <w:rsid w:val="0015545D"/>
    <w:rsid w:val="00160572"/>
    <w:rsid w:val="001742F6"/>
    <w:rsid w:val="00184D06"/>
    <w:rsid w:val="00187FC6"/>
    <w:rsid w:val="00196288"/>
    <w:rsid w:val="001B77EF"/>
    <w:rsid w:val="001F18D5"/>
    <w:rsid w:val="00224063"/>
    <w:rsid w:val="002241DC"/>
    <w:rsid w:val="00245050"/>
    <w:rsid w:val="00246BCD"/>
    <w:rsid w:val="00260C4D"/>
    <w:rsid w:val="00286112"/>
    <w:rsid w:val="00296399"/>
    <w:rsid w:val="002972F6"/>
    <w:rsid w:val="002B5161"/>
    <w:rsid w:val="002C29BA"/>
    <w:rsid w:val="002D56B7"/>
    <w:rsid w:val="00303D11"/>
    <w:rsid w:val="00310CA5"/>
    <w:rsid w:val="00344D9E"/>
    <w:rsid w:val="00351759"/>
    <w:rsid w:val="00354273"/>
    <w:rsid w:val="00355641"/>
    <w:rsid w:val="003651B9"/>
    <w:rsid w:val="00371E3F"/>
    <w:rsid w:val="00381FE6"/>
    <w:rsid w:val="0038473E"/>
    <w:rsid w:val="0039104E"/>
    <w:rsid w:val="003A09DB"/>
    <w:rsid w:val="003C312F"/>
    <w:rsid w:val="003D278F"/>
    <w:rsid w:val="003E2B40"/>
    <w:rsid w:val="003F4062"/>
    <w:rsid w:val="004211C3"/>
    <w:rsid w:val="00434D58"/>
    <w:rsid w:val="004C009B"/>
    <w:rsid w:val="004C45BC"/>
    <w:rsid w:val="004D20A5"/>
    <w:rsid w:val="004D5A3E"/>
    <w:rsid w:val="004E2C16"/>
    <w:rsid w:val="004F0CA3"/>
    <w:rsid w:val="005206E0"/>
    <w:rsid w:val="005305B7"/>
    <w:rsid w:val="00536699"/>
    <w:rsid w:val="00547E53"/>
    <w:rsid w:val="00556AF7"/>
    <w:rsid w:val="00572C2E"/>
    <w:rsid w:val="005A1DD7"/>
    <w:rsid w:val="005E486C"/>
    <w:rsid w:val="005F4833"/>
    <w:rsid w:val="00604D52"/>
    <w:rsid w:val="0060753A"/>
    <w:rsid w:val="006120DB"/>
    <w:rsid w:val="0063498B"/>
    <w:rsid w:val="00641E8A"/>
    <w:rsid w:val="006512DD"/>
    <w:rsid w:val="006529D5"/>
    <w:rsid w:val="006605CA"/>
    <w:rsid w:val="006626AE"/>
    <w:rsid w:val="006640F4"/>
    <w:rsid w:val="00674E3F"/>
    <w:rsid w:val="00680999"/>
    <w:rsid w:val="00685441"/>
    <w:rsid w:val="006B0214"/>
    <w:rsid w:val="006B6C09"/>
    <w:rsid w:val="006D34DB"/>
    <w:rsid w:val="006F4B9D"/>
    <w:rsid w:val="00704015"/>
    <w:rsid w:val="00704E13"/>
    <w:rsid w:val="00716F03"/>
    <w:rsid w:val="0073751D"/>
    <w:rsid w:val="00750346"/>
    <w:rsid w:val="00766004"/>
    <w:rsid w:val="007A13D6"/>
    <w:rsid w:val="007D6CEE"/>
    <w:rsid w:val="007E06DD"/>
    <w:rsid w:val="007E0DE1"/>
    <w:rsid w:val="007E750C"/>
    <w:rsid w:val="00812539"/>
    <w:rsid w:val="00822345"/>
    <w:rsid w:val="00856193"/>
    <w:rsid w:val="008622F9"/>
    <w:rsid w:val="00886192"/>
    <w:rsid w:val="00887185"/>
    <w:rsid w:val="008B0002"/>
    <w:rsid w:val="008F499D"/>
    <w:rsid w:val="00905551"/>
    <w:rsid w:val="00906B27"/>
    <w:rsid w:val="00913C6D"/>
    <w:rsid w:val="00946401"/>
    <w:rsid w:val="00951211"/>
    <w:rsid w:val="00962E9B"/>
    <w:rsid w:val="00963082"/>
    <w:rsid w:val="00972B2E"/>
    <w:rsid w:val="009972A5"/>
    <w:rsid w:val="009A0FCE"/>
    <w:rsid w:val="009A2A7E"/>
    <w:rsid w:val="009B5A79"/>
    <w:rsid w:val="009C4266"/>
    <w:rsid w:val="009E60CC"/>
    <w:rsid w:val="00A102BD"/>
    <w:rsid w:val="00A14E3C"/>
    <w:rsid w:val="00A34A97"/>
    <w:rsid w:val="00A676D1"/>
    <w:rsid w:val="00A74735"/>
    <w:rsid w:val="00A91DAE"/>
    <w:rsid w:val="00A960BB"/>
    <w:rsid w:val="00AB4197"/>
    <w:rsid w:val="00AD5A9C"/>
    <w:rsid w:val="00B03A6D"/>
    <w:rsid w:val="00B0677D"/>
    <w:rsid w:val="00B244A1"/>
    <w:rsid w:val="00B24ED8"/>
    <w:rsid w:val="00B54EC2"/>
    <w:rsid w:val="00B574CD"/>
    <w:rsid w:val="00B755C1"/>
    <w:rsid w:val="00B75F93"/>
    <w:rsid w:val="00B962E8"/>
    <w:rsid w:val="00BA2A95"/>
    <w:rsid w:val="00BA7B92"/>
    <w:rsid w:val="00BB6099"/>
    <w:rsid w:val="00BB6A95"/>
    <w:rsid w:val="00BC43F9"/>
    <w:rsid w:val="00BD7E41"/>
    <w:rsid w:val="00BF35B6"/>
    <w:rsid w:val="00C25AF7"/>
    <w:rsid w:val="00C25FF0"/>
    <w:rsid w:val="00C3299D"/>
    <w:rsid w:val="00C33E1D"/>
    <w:rsid w:val="00C427CC"/>
    <w:rsid w:val="00C55B01"/>
    <w:rsid w:val="00C61CCE"/>
    <w:rsid w:val="00C74270"/>
    <w:rsid w:val="00C87A75"/>
    <w:rsid w:val="00CA0BB4"/>
    <w:rsid w:val="00CB7829"/>
    <w:rsid w:val="00CD13A5"/>
    <w:rsid w:val="00CF1A7D"/>
    <w:rsid w:val="00D11453"/>
    <w:rsid w:val="00D13352"/>
    <w:rsid w:val="00D20B36"/>
    <w:rsid w:val="00D2187C"/>
    <w:rsid w:val="00D2519F"/>
    <w:rsid w:val="00D328AA"/>
    <w:rsid w:val="00D34315"/>
    <w:rsid w:val="00D40E36"/>
    <w:rsid w:val="00D45FAA"/>
    <w:rsid w:val="00D531A7"/>
    <w:rsid w:val="00D56433"/>
    <w:rsid w:val="00D57FF2"/>
    <w:rsid w:val="00D604A8"/>
    <w:rsid w:val="00D726BF"/>
    <w:rsid w:val="00D8162F"/>
    <w:rsid w:val="00DA22CB"/>
    <w:rsid w:val="00DC0429"/>
    <w:rsid w:val="00DE7195"/>
    <w:rsid w:val="00E33B1E"/>
    <w:rsid w:val="00E3418E"/>
    <w:rsid w:val="00E3539F"/>
    <w:rsid w:val="00E36736"/>
    <w:rsid w:val="00E4319D"/>
    <w:rsid w:val="00E52B6B"/>
    <w:rsid w:val="00E62D45"/>
    <w:rsid w:val="00E63754"/>
    <w:rsid w:val="00E72EC2"/>
    <w:rsid w:val="00E83C99"/>
    <w:rsid w:val="00E934F1"/>
    <w:rsid w:val="00EB478B"/>
    <w:rsid w:val="00EC36D4"/>
    <w:rsid w:val="00EC6DAB"/>
    <w:rsid w:val="00EF5330"/>
    <w:rsid w:val="00EF5B4C"/>
    <w:rsid w:val="00F173D7"/>
    <w:rsid w:val="00F213D4"/>
    <w:rsid w:val="00F26109"/>
    <w:rsid w:val="00F46172"/>
    <w:rsid w:val="00F7525F"/>
    <w:rsid w:val="00F85F64"/>
    <w:rsid w:val="00F86400"/>
    <w:rsid w:val="00F91EC8"/>
    <w:rsid w:val="00FA7668"/>
    <w:rsid w:val="00FD02EA"/>
    <w:rsid w:val="00FD6CAE"/>
    <w:rsid w:val="00FE52C8"/>
    <w:rsid w:val="00FF1AA4"/>
    <w:rsid w:val="00FF2B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B365F6C-D54D-4B23-BF57-C00EDAB706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05551"/>
    <w:pPr>
      <w:ind w:firstLineChars="200" w:firstLine="420"/>
    </w:pPr>
  </w:style>
  <w:style w:type="paragraph" w:styleId="a4">
    <w:name w:val="Balloon Text"/>
    <w:basedOn w:val="a"/>
    <w:link w:val="Char"/>
    <w:uiPriority w:val="99"/>
    <w:semiHidden/>
    <w:unhideWhenUsed/>
    <w:rsid w:val="00F46172"/>
    <w:rPr>
      <w:sz w:val="18"/>
      <w:szCs w:val="18"/>
    </w:rPr>
  </w:style>
  <w:style w:type="character" w:customStyle="1" w:styleId="Char">
    <w:name w:val="批注框文本 Char"/>
    <w:basedOn w:val="a0"/>
    <w:link w:val="a4"/>
    <w:uiPriority w:val="99"/>
    <w:semiHidden/>
    <w:rsid w:val="00F4617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7</TotalTime>
  <Pages>14</Pages>
  <Words>759</Words>
  <Characters>4327</Characters>
  <Application>Microsoft Office Word</Application>
  <DocSecurity>0</DocSecurity>
  <Lines>36</Lines>
  <Paragraphs>10</Paragraphs>
  <ScaleCrop>false</ScaleCrop>
  <Company>微软中国</Company>
  <LinksUpToDate>false</LinksUpToDate>
  <CharactersWithSpaces>5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Jiaying Wen</cp:lastModifiedBy>
  <cp:revision>228</cp:revision>
  <dcterms:created xsi:type="dcterms:W3CDTF">2012-11-28T13:57:00Z</dcterms:created>
  <dcterms:modified xsi:type="dcterms:W3CDTF">2016-07-08T07:00:00Z</dcterms:modified>
</cp:coreProperties>
</file>